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43" r:id="rId2"/>
    <p:sldId id="259" r:id="rId3"/>
    <p:sldId id="344" r:id="rId4"/>
    <p:sldId id="275" r:id="rId5"/>
    <p:sldId id="270" r:id="rId6"/>
    <p:sldId id="335" r:id="rId7"/>
    <p:sldId id="336" r:id="rId8"/>
    <p:sldId id="410" r:id="rId9"/>
    <p:sldId id="315" r:id="rId10"/>
    <p:sldId id="412" r:id="rId11"/>
    <p:sldId id="317" r:id="rId12"/>
    <p:sldId id="413" r:id="rId13"/>
    <p:sldId id="318" r:id="rId14"/>
    <p:sldId id="322" r:id="rId15"/>
    <p:sldId id="320" r:id="rId16"/>
    <p:sldId id="324" r:id="rId17"/>
    <p:sldId id="414" r:id="rId18"/>
    <p:sldId id="333" r:id="rId19"/>
    <p:sldId id="326" r:id="rId20"/>
    <p:sldId id="327" r:id="rId21"/>
    <p:sldId id="328" r:id="rId22"/>
    <p:sldId id="329" r:id="rId23"/>
    <p:sldId id="330" r:id="rId24"/>
    <p:sldId id="331" r:id="rId25"/>
    <p:sldId id="415" r:id="rId26"/>
    <p:sldId id="416" r:id="rId27"/>
    <p:sldId id="409" r:id="rId2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  <a:srgbClr val="FFFFFF"/>
    <a:srgbClr val="E2E9B5"/>
    <a:srgbClr val="FFFF00"/>
    <a:srgbClr val="A3ECFB"/>
    <a:srgbClr val="0000FF"/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660"/>
  </p:normalViewPr>
  <p:slideViewPr>
    <p:cSldViewPr>
      <p:cViewPr>
        <p:scale>
          <a:sx n="100" d="100"/>
          <a:sy n="100" d="100"/>
        </p:scale>
        <p:origin x="-714" y="-80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B61971-A676-4FAE-9F14-123A29CC6E4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9161EE-F8A5-46BD-AE30-36DE4AA376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882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ge5e6172f83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3" name="Google Shape;403;ge5e6172f83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ge5e6172f83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3" name="Google Shape;403;ge5e6172f83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00675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562722" indent="0" algn="ctr">
              <a:buNone/>
              <a:defRPr/>
            </a:lvl2pPr>
            <a:lvl3pPr marL="1125444" indent="0" algn="ctr">
              <a:buNone/>
              <a:defRPr/>
            </a:lvl3pPr>
            <a:lvl4pPr marL="1688165" indent="0" algn="ctr">
              <a:buNone/>
              <a:defRPr/>
            </a:lvl4pPr>
            <a:lvl5pPr marL="2250887" indent="0" algn="ctr">
              <a:buNone/>
              <a:defRPr/>
            </a:lvl5pPr>
            <a:lvl6pPr marL="2813609" indent="0" algn="ctr">
              <a:buNone/>
              <a:defRPr/>
            </a:lvl6pPr>
            <a:lvl7pPr marL="3376331" indent="0" algn="ctr">
              <a:buNone/>
              <a:defRPr/>
            </a:lvl7pPr>
            <a:lvl8pPr marL="3939052" indent="0" algn="ctr">
              <a:buNone/>
              <a:defRPr/>
            </a:lvl8pPr>
            <a:lvl9pPr marL="450177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9F4C85-C768-4187-9BA1-1107418A4D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B54726-2FEC-483B-8B46-4AFCA832F1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0CF1EA-02ED-42B2-8077-F1B0C38B94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F8C2FE-B3A7-426D-94DA-B1830F7658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025127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09F5FA-C010-44C3-B6C4-D84983D76E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59ED16-9761-4B30-9547-C423D266EA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1A6C70-562E-4B81-ADE7-15F4B38B24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43860-530E-4C5D-917F-5B289A0C91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94375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42031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6C208-BBD1-4DAD-B084-85D37EF745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40FEAC-AA88-4D11-B8E5-04F8ACB8A8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168EC6-3B12-4357-AEAF-B26AC4A8C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6B35F3-6A48-43D0-8925-FDB42B2C16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1144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9"/>
          <p:cNvSpPr txBox="1">
            <a:spLocks noGrp="1"/>
          </p:cNvSpPr>
          <p:nvPr>
            <p:ph type="title"/>
          </p:nvPr>
        </p:nvSpPr>
        <p:spPr>
          <a:xfrm>
            <a:off x="2759851" y="1334333"/>
            <a:ext cx="6790000" cy="1122400"/>
          </a:xfrm>
          <a:prstGeom prst="rect">
            <a:avLst/>
          </a:prstGeom>
          <a:solidFill>
            <a:schemeClr val="accent3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1"/>
          </p:nvPr>
        </p:nvSpPr>
        <p:spPr>
          <a:xfrm>
            <a:off x="3047584" y="2869000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9692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/>
              <a:pPr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065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0D3509-7C4E-4F5D-940B-4A6289D30C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3A3DA9-467E-4B26-997F-76B0D4EF9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9D3D2D-BEE5-47B9-93F7-C00CA2B832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7C684-D7BB-4198-A401-B1A7D76B42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5507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92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462"/>
            </a:lvl1pPr>
            <a:lvl2pPr marL="562722" indent="0">
              <a:buNone/>
              <a:defRPr sz="2215"/>
            </a:lvl2pPr>
            <a:lvl3pPr marL="1125444" indent="0">
              <a:buNone/>
              <a:defRPr sz="1969"/>
            </a:lvl3pPr>
            <a:lvl4pPr marL="1688165" indent="0">
              <a:buNone/>
              <a:defRPr sz="1723"/>
            </a:lvl4pPr>
            <a:lvl5pPr marL="2250887" indent="0">
              <a:buNone/>
              <a:defRPr sz="1723"/>
            </a:lvl5pPr>
            <a:lvl6pPr marL="2813609" indent="0">
              <a:buNone/>
              <a:defRPr sz="1723"/>
            </a:lvl6pPr>
            <a:lvl7pPr marL="3376331" indent="0">
              <a:buNone/>
              <a:defRPr sz="1723"/>
            </a:lvl7pPr>
            <a:lvl8pPr marL="3939052" indent="0">
              <a:buNone/>
              <a:defRPr sz="1723"/>
            </a:lvl8pPr>
            <a:lvl9pPr marL="4501774" indent="0">
              <a:buNone/>
              <a:defRPr sz="172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EA78C6-A903-4617-8F9A-09673D4CA1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E09E4D-15E5-435A-9455-9C74AADFF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E91C4C-CF12-4C29-BD95-D871FB0D4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FC087-FFE6-49A9-98A4-4669407F6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61666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92615" cy="4525963"/>
          </a:xfrm>
        </p:spPr>
        <p:txBody>
          <a:bodyPr/>
          <a:lstStyle>
            <a:lvl1pPr>
              <a:defRPr sz="3446"/>
            </a:lvl1pPr>
            <a:lvl2pPr>
              <a:defRPr sz="2954"/>
            </a:lvl2pPr>
            <a:lvl3pPr>
              <a:defRPr sz="2462"/>
            </a:lvl3pPr>
            <a:lvl4pPr>
              <a:defRPr sz="2215"/>
            </a:lvl4pPr>
            <a:lvl5pPr>
              <a:defRPr sz="2215"/>
            </a:lvl5pPr>
            <a:lvl6pPr>
              <a:defRPr sz="2215"/>
            </a:lvl6pPr>
            <a:lvl7pPr>
              <a:defRPr sz="2215"/>
            </a:lvl7pPr>
            <a:lvl8pPr>
              <a:defRPr sz="2215"/>
            </a:lvl8pPr>
            <a:lvl9pPr>
              <a:defRPr sz="221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9785" y="1600201"/>
            <a:ext cx="5392615" cy="4525963"/>
          </a:xfrm>
        </p:spPr>
        <p:txBody>
          <a:bodyPr/>
          <a:lstStyle>
            <a:lvl1pPr>
              <a:defRPr sz="3446"/>
            </a:lvl1pPr>
            <a:lvl2pPr>
              <a:defRPr sz="2954"/>
            </a:lvl2pPr>
            <a:lvl3pPr>
              <a:defRPr sz="2462"/>
            </a:lvl3pPr>
            <a:lvl4pPr>
              <a:defRPr sz="2215"/>
            </a:lvl4pPr>
            <a:lvl5pPr>
              <a:defRPr sz="2215"/>
            </a:lvl5pPr>
            <a:lvl6pPr>
              <a:defRPr sz="2215"/>
            </a:lvl6pPr>
            <a:lvl7pPr>
              <a:defRPr sz="2215"/>
            </a:lvl7pPr>
            <a:lvl8pPr>
              <a:defRPr sz="2215"/>
            </a:lvl8pPr>
            <a:lvl9pPr>
              <a:defRPr sz="221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6AE9BA-5735-43C4-9E78-1D1999D174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4FBB30-515C-4CDD-B31B-C68902788C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B17B52-9762-4790-B07F-C5B085F1D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1478EB-2659-43EC-8813-B31342B288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19613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954" b="1"/>
            </a:lvl1pPr>
            <a:lvl2pPr marL="562722" indent="0">
              <a:buNone/>
              <a:defRPr sz="2462" b="1"/>
            </a:lvl2pPr>
            <a:lvl3pPr marL="1125444" indent="0">
              <a:buNone/>
              <a:defRPr sz="2215" b="1"/>
            </a:lvl3pPr>
            <a:lvl4pPr marL="1688165" indent="0">
              <a:buNone/>
              <a:defRPr sz="1969" b="1"/>
            </a:lvl4pPr>
            <a:lvl5pPr marL="2250887" indent="0">
              <a:buNone/>
              <a:defRPr sz="1969" b="1"/>
            </a:lvl5pPr>
            <a:lvl6pPr marL="2813609" indent="0">
              <a:buNone/>
              <a:defRPr sz="1969" b="1"/>
            </a:lvl6pPr>
            <a:lvl7pPr marL="3376331" indent="0">
              <a:buNone/>
              <a:defRPr sz="1969" b="1"/>
            </a:lvl7pPr>
            <a:lvl8pPr marL="3939052" indent="0">
              <a:buNone/>
              <a:defRPr sz="1969" b="1"/>
            </a:lvl8pPr>
            <a:lvl9pPr marL="4501774" indent="0">
              <a:buNone/>
              <a:defRPr sz="196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954"/>
            </a:lvl1pPr>
            <a:lvl2pPr>
              <a:defRPr sz="2462"/>
            </a:lvl2pPr>
            <a:lvl3pPr>
              <a:defRPr sz="2215"/>
            </a:lvl3pPr>
            <a:lvl4pPr>
              <a:defRPr sz="1969"/>
            </a:lvl4pPr>
            <a:lvl5pPr>
              <a:defRPr sz="1969"/>
            </a:lvl5pPr>
            <a:lvl6pPr>
              <a:defRPr sz="1969"/>
            </a:lvl6pPr>
            <a:lvl7pPr>
              <a:defRPr sz="1969"/>
            </a:lvl7pPr>
            <a:lvl8pPr>
              <a:defRPr sz="1969"/>
            </a:lvl8pPr>
            <a:lvl9pPr>
              <a:defRPr sz="196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954" b="1"/>
            </a:lvl1pPr>
            <a:lvl2pPr marL="562722" indent="0">
              <a:buNone/>
              <a:defRPr sz="2462" b="1"/>
            </a:lvl2pPr>
            <a:lvl3pPr marL="1125444" indent="0">
              <a:buNone/>
              <a:defRPr sz="2215" b="1"/>
            </a:lvl3pPr>
            <a:lvl4pPr marL="1688165" indent="0">
              <a:buNone/>
              <a:defRPr sz="1969" b="1"/>
            </a:lvl4pPr>
            <a:lvl5pPr marL="2250887" indent="0">
              <a:buNone/>
              <a:defRPr sz="1969" b="1"/>
            </a:lvl5pPr>
            <a:lvl6pPr marL="2813609" indent="0">
              <a:buNone/>
              <a:defRPr sz="1969" b="1"/>
            </a:lvl6pPr>
            <a:lvl7pPr marL="3376331" indent="0">
              <a:buNone/>
              <a:defRPr sz="1969" b="1"/>
            </a:lvl7pPr>
            <a:lvl8pPr marL="3939052" indent="0">
              <a:buNone/>
              <a:defRPr sz="1969" b="1"/>
            </a:lvl8pPr>
            <a:lvl9pPr marL="4501774" indent="0">
              <a:buNone/>
              <a:defRPr sz="196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954"/>
            </a:lvl1pPr>
            <a:lvl2pPr>
              <a:defRPr sz="2462"/>
            </a:lvl2pPr>
            <a:lvl3pPr>
              <a:defRPr sz="2215"/>
            </a:lvl3pPr>
            <a:lvl4pPr>
              <a:defRPr sz="1969"/>
            </a:lvl4pPr>
            <a:lvl5pPr>
              <a:defRPr sz="1969"/>
            </a:lvl5pPr>
            <a:lvl6pPr>
              <a:defRPr sz="1969"/>
            </a:lvl6pPr>
            <a:lvl7pPr>
              <a:defRPr sz="1969"/>
            </a:lvl7pPr>
            <a:lvl8pPr>
              <a:defRPr sz="1969"/>
            </a:lvl8pPr>
            <a:lvl9pPr>
              <a:defRPr sz="196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6476416-F28E-402E-80E7-66FFCCF203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AD2A876-F9BF-4CD2-B6F1-95BD225049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88D1AF8-B6BB-4C2C-85E5-13C5D5480A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261591-23A8-4F19-96F3-5FCF43E4E2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98371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3D47C4-DC7E-4857-B3D6-4531659E19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F2F83E-B942-465E-B8C5-6B9C9A212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BFDF352-9DBE-4F43-AE13-5CEEA5F16A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25C0AE-0991-4E9D-B9CC-43034FE099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88459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7C9AE9D-9BFB-450F-A73E-7D1B95C0F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B63A65D-085E-4774-A17A-AD44E7806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AA1636-708A-4B1F-9367-01847AAF05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762298-F824-4ADF-97EA-35DAA8732C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53498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 anchor="b"/>
          <a:lstStyle>
            <a:lvl1pPr algn="l">
              <a:defRPr sz="2462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939"/>
            </a:lvl1pPr>
            <a:lvl2pPr>
              <a:defRPr sz="3446"/>
            </a:lvl2pPr>
            <a:lvl3pPr>
              <a:defRPr sz="2954"/>
            </a:lvl3pPr>
            <a:lvl4pPr>
              <a:defRPr sz="2462"/>
            </a:lvl4pPr>
            <a:lvl5pPr>
              <a:defRPr sz="2462"/>
            </a:lvl5pPr>
            <a:lvl6pPr>
              <a:defRPr sz="2462"/>
            </a:lvl6pPr>
            <a:lvl7pPr>
              <a:defRPr sz="2462"/>
            </a:lvl7pPr>
            <a:lvl8pPr>
              <a:defRPr sz="2462"/>
            </a:lvl8pPr>
            <a:lvl9pPr>
              <a:defRPr sz="246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723"/>
            </a:lvl1pPr>
            <a:lvl2pPr marL="562722" indent="0">
              <a:buNone/>
              <a:defRPr sz="1477"/>
            </a:lvl2pPr>
            <a:lvl3pPr marL="1125444" indent="0">
              <a:buNone/>
              <a:defRPr sz="1231"/>
            </a:lvl3pPr>
            <a:lvl4pPr marL="1688165" indent="0">
              <a:buNone/>
              <a:defRPr sz="1108"/>
            </a:lvl4pPr>
            <a:lvl5pPr marL="2250887" indent="0">
              <a:buNone/>
              <a:defRPr sz="1108"/>
            </a:lvl5pPr>
            <a:lvl6pPr marL="2813609" indent="0">
              <a:buNone/>
              <a:defRPr sz="1108"/>
            </a:lvl6pPr>
            <a:lvl7pPr marL="3376331" indent="0">
              <a:buNone/>
              <a:defRPr sz="1108"/>
            </a:lvl7pPr>
            <a:lvl8pPr marL="3939052" indent="0">
              <a:buNone/>
              <a:defRPr sz="1108"/>
            </a:lvl8pPr>
            <a:lvl9pPr marL="4501774" indent="0">
              <a:buNone/>
              <a:defRPr sz="110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5D8F14-0C18-4131-8B37-43EFAB1DE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696BD8-95A7-44BB-BBA6-C9433E5BA0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B7B7EF-FB0C-4414-952D-12105B0AE8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AE9900-E813-4AEF-B1DC-2A8B7155BF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14548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462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939"/>
            </a:lvl1pPr>
            <a:lvl2pPr marL="562722" indent="0">
              <a:buNone/>
              <a:defRPr sz="3446"/>
            </a:lvl2pPr>
            <a:lvl3pPr marL="1125444" indent="0">
              <a:buNone/>
              <a:defRPr sz="2954"/>
            </a:lvl3pPr>
            <a:lvl4pPr marL="1688165" indent="0">
              <a:buNone/>
              <a:defRPr sz="2462"/>
            </a:lvl4pPr>
            <a:lvl5pPr marL="2250887" indent="0">
              <a:buNone/>
              <a:defRPr sz="2462"/>
            </a:lvl5pPr>
            <a:lvl6pPr marL="2813609" indent="0">
              <a:buNone/>
              <a:defRPr sz="2462"/>
            </a:lvl6pPr>
            <a:lvl7pPr marL="3376331" indent="0">
              <a:buNone/>
              <a:defRPr sz="2462"/>
            </a:lvl7pPr>
            <a:lvl8pPr marL="3939052" indent="0">
              <a:buNone/>
              <a:defRPr sz="2462"/>
            </a:lvl8pPr>
            <a:lvl9pPr marL="4501774" indent="0">
              <a:buNone/>
              <a:defRPr sz="2462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723"/>
            </a:lvl1pPr>
            <a:lvl2pPr marL="562722" indent="0">
              <a:buNone/>
              <a:defRPr sz="1477"/>
            </a:lvl2pPr>
            <a:lvl3pPr marL="1125444" indent="0">
              <a:buNone/>
              <a:defRPr sz="1231"/>
            </a:lvl3pPr>
            <a:lvl4pPr marL="1688165" indent="0">
              <a:buNone/>
              <a:defRPr sz="1108"/>
            </a:lvl4pPr>
            <a:lvl5pPr marL="2250887" indent="0">
              <a:buNone/>
              <a:defRPr sz="1108"/>
            </a:lvl5pPr>
            <a:lvl6pPr marL="2813609" indent="0">
              <a:buNone/>
              <a:defRPr sz="1108"/>
            </a:lvl6pPr>
            <a:lvl7pPr marL="3376331" indent="0">
              <a:buNone/>
              <a:defRPr sz="1108"/>
            </a:lvl7pPr>
            <a:lvl8pPr marL="3939052" indent="0">
              <a:buNone/>
              <a:defRPr sz="1108"/>
            </a:lvl8pPr>
            <a:lvl9pPr marL="4501774" indent="0">
              <a:buNone/>
              <a:defRPr sz="110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185299-47A1-427D-919D-2FA8DD4FC1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F57849-1110-4358-A032-0CF7F81D79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A2DBF6-7226-4EFF-9794-83DB47440A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70A89-329D-495F-A90F-F5BF25CC55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57331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2AF6E3-1EC0-4D6D-AC8D-D5F3470B8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6" tIns="45714" rIns="91426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EA9B1A7-2D8B-4E4A-9B2A-3C7ECFEF3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4D175A4-50E4-470C-A6C6-68CF458739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723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FD465B-B749-428A-8910-40799C62C3C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723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8BBD5A-FCA5-4ABD-B0C9-0D3149A723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723">
                <a:latin typeface="Arial" panose="020B0604020202020204" pitchFamily="34" charset="0"/>
              </a:defRPr>
            </a:lvl1pPr>
          </a:lstStyle>
          <a:p>
            <a:fld id="{3D16558F-6480-4C48-8460-F1C1DC775E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5pPr>
      <a:lvl6pPr marL="562722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6pPr>
      <a:lvl7pPr marL="1125444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7pPr>
      <a:lvl8pPr marL="1688165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8pPr>
      <a:lvl9pPr marL="2250887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9pPr>
    </p:titleStyle>
    <p:bodyStyle>
      <a:lvl1pPr marL="423996" indent="-423996" algn="l" rtl="0" eaLnBrk="0" fontAlgn="base" hangingPunct="0">
        <a:spcBef>
          <a:spcPct val="20000"/>
        </a:spcBef>
        <a:spcAft>
          <a:spcPct val="0"/>
        </a:spcAft>
        <a:buChar char="•"/>
        <a:defRPr sz="3939">
          <a:solidFill>
            <a:schemeClr val="tx1"/>
          </a:solidFill>
          <a:latin typeface="+mn-lt"/>
          <a:ea typeface="+mn-ea"/>
          <a:cs typeface="+mn-cs"/>
        </a:defRPr>
      </a:lvl1pPr>
      <a:lvl2pPr marL="914423" indent="-351701" algn="l" rtl="0" eaLnBrk="0" fontAlgn="base" hangingPunct="0">
        <a:spcBef>
          <a:spcPct val="20000"/>
        </a:spcBef>
        <a:spcAft>
          <a:spcPct val="0"/>
        </a:spcAft>
        <a:buChar char="–"/>
        <a:defRPr sz="3446">
          <a:solidFill>
            <a:schemeClr val="tx1"/>
          </a:solidFill>
          <a:latin typeface="+mn-lt"/>
        </a:defRPr>
      </a:lvl2pPr>
      <a:lvl3pPr marL="1406804" indent="-28136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</a:defRPr>
      </a:lvl3pPr>
      <a:lvl4pPr marL="1969526" indent="-281361" algn="l" rtl="0" eaLnBrk="0" fontAlgn="base" hangingPunct="0">
        <a:spcBef>
          <a:spcPct val="20000"/>
        </a:spcBef>
        <a:spcAft>
          <a:spcPct val="0"/>
        </a:spcAft>
        <a:buChar char="–"/>
        <a:defRPr sz="2462">
          <a:solidFill>
            <a:schemeClr val="tx1"/>
          </a:solidFill>
          <a:latin typeface="+mn-lt"/>
        </a:defRPr>
      </a:lvl4pPr>
      <a:lvl5pPr marL="2532248" indent="-281361" algn="l" rtl="0" eaLnBrk="0" fontAlgn="base" hangingPunct="0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+mn-lt"/>
        </a:defRPr>
      </a:lvl5pPr>
      <a:lvl6pPr marL="3094970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+mn-lt"/>
        </a:defRPr>
      </a:lvl6pPr>
      <a:lvl7pPr marL="3657691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+mn-lt"/>
        </a:defRPr>
      </a:lvl7pPr>
      <a:lvl8pPr marL="4220413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+mn-lt"/>
        </a:defRPr>
      </a:lvl8pPr>
      <a:lvl9pPr marL="4783135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1pPr>
      <a:lvl2pPr marL="56272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12544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688165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4pPr>
      <a:lvl5pPr marL="2250887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5pPr>
      <a:lvl6pPr marL="2813609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6pPr>
      <a:lvl7pPr marL="3376331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7pPr>
      <a:lvl8pPr marL="393905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8pPr>
      <a:lvl9pPr marL="450177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7" Type="http://schemas.openxmlformats.org/officeDocument/2006/relationships/slide" Target="slide23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22.xml"/><Relationship Id="rId4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20">
            <a:extLst>
              <a:ext uri="{FF2B5EF4-FFF2-40B4-BE49-F238E27FC236}">
                <a16:creationId xmlns:a16="http://schemas.microsoft.com/office/drawing/2014/main" id="{FF8949D8-731E-4078-80EF-5A950901D5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" y="298747"/>
            <a:ext cx="11430000" cy="844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4431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HỌC SINH ĐẾN VỚI GIỜ </a:t>
            </a:r>
            <a:r>
              <a:rPr lang="en-US" sz="4431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4431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WordArt 31">
            <a:extLst>
              <a:ext uri="{FF2B5EF4-FFF2-40B4-BE49-F238E27FC236}">
                <a16:creationId xmlns:a16="http://schemas.microsoft.com/office/drawing/2014/main" id="{DA10902E-06D8-4126-8FDE-803A67D476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58977" y="1178001"/>
            <a:ext cx="2933700" cy="10477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44;p28">
            <a:extLst>
              <a:ext uri="{FF2B5EF4-FFF2-40B4-BE49-F238E27FC236}">
                <a16:creationId xmlns:a16="http://schemas.microsoft.com/office/drawing/2014/main" id="{ED56D190-6F63-4C83-85BC-B2E019EC7B5C}"/>
              </a:ext>
            </a:extLst>
          </p:cNvPr>
          <p:cNvSpPr txBox="1">
            <a:spLocks/>
          </p:cNvSpPr>
          <p:nvPr/>
        </p:nvSpPr>
        <p:spPr>
          <a:xfrm>
            <a:off x="574666" y="2223115"/>
            <a:ext cx="11042668" cy="1171369"/>
          </a:xfrm>
          <a:prstGeom prst="rect">
            <a:avLst/>
          </a:prstGeom>
        </p:spPr>
        <p:txBody>
          <a:bodyPr spcFirstLastPara="1" vert="horz" wrap="square" lIns="121900" tIns="121900" rIns="121900" bIns="12190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5pPr>
            <a:lvl6pPr marL="562722" algn="ctr" rtl="0" fontAlgn="base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6pPr>
            <a:lvl7pPr marL="1125444" algn="ctr" rtl="0" fontAlgn="base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7pPr>
            <a:lvl8pPr marL="1688165" algn="ctr" rtl="0" fontAlgn="base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8pPr>
            <a:lvl9pPr marL="2250887" algn="ctr" rtl="0" fontAlgn="base">
              <a:spcBef>
                <a:spcPct val="0"/>
              </a:spcBef>
              <a:spcAft>
                <a:spcPct val="0"/>
              </a:spcAft>
              <a:defRPr sz="5416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5867" b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867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3: LUYỆN TẬP</a:t>
            </a:r>
            <a:r>
              <a:rPr lang="en-US" sz="4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rang 106) </a:t>
            </a:r>
            <a:endParaRPr lang="en-US" sz="5867" b="1" kern="0" dirty="0">
              <a:solidFill>
                <a:srgbClr val="5263B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oogle Shape;242;p28">
            <a:extLst>
              <a:ext uri="{FF2B5EF4-FFF2-40B4-BE49-F238E27FC236}">
                <a16:creationId xmlns:a16="http://schemas.microsoft.com/office/drawing/2014/main" id="{10B79E9A-CA53-406D-AD5E-AD4F548B8F0E}"/>
              </a:ext>
            </a:extLst>
          </p:cNvPr>
          <p:cNvGrpSpPr/>
          <p:nvPr/>
        </p:nvGrpSpPr>
        <p:grpSpPr>
          <a:xfrm rot="19126181">
            <a:off x="10958633" y="3729206"/>
            <a:ext cx="441160" cy="2451215"/>
            <a:chOff x="4022350" y="2610525"/>
            <a:chExt cx="281900" cy="2247050"/>
          </a:xfrm>
        </p:grpSpPr>
        <p:sp>
          <p:nvSpPr>
            <p:cNvPr id="9" name="Google Shape;243;p28">
              <a:extLst>
                <a:ext uri="{FF2B5EF4-FFF2-40B4-BE49-F238E27FC236}">
                  <a16:creationId xmlns:a16="http://schemas.microsoft.com/office/drawing/2014/main" id="{F22B8AF9-C5A2-410C-9390-7ED777896A71}"/>
                </a:ext>
              </a:extLst>
            </p:cNvPr>
            <p:cNvSpPr/>
            <p:nvPr/>
          </p:nvSpPr>
          <p:spPr>
            <a:xfrm>
              <a:off x="4022350" y="2610525"/>
              <a:ext cx="260775" cy="2247050"/>
            </a:xfrm>
            <a:custGeom>
              <a:avLst/>
              <a:gdLst/>
              <a:ahLst/>
              <a:cxnLst/>
              <a:rect l="l" t="t" r="r" b="b"/>
              <a:pathLst>
                <a:path w="10431" h="89882" extrusionOk="0">
                  <a:moveTo>
                    <a:pt x="2409" y="2673"/>
                  </a:moveTo>
                  <a:cubicBezTo>
                    <a:pt x="2562" y="2673"/>
                    <a:pt x="2719" y="2731"/>
                    <a:pt x="2846" y="2858"/>
                  </a:cubicBezTo>
                  <a:cubicBezTo>
                    <a:pt x="3239" y="3251"/>
                    <a:pt x="2965" y="3930"/>
                    <a:pt x="2406" y="3930"/>
                  </a:cubicBezTo>
                  <a:cubicBezTo>
                    <a:pt x="2060" y="3930"/>
                    <a:pt x="1787" y="3644"/>
                    <a:pt x="1787" y="3299"/>
                  </a:cubicBezTo>
                  <a:cubicBezTo>
                    <a:pt x="1787" y="2921"/>
                    <a:pt x="2091" y="2673"/>
                    <a:pt x="2409" y="2673"/>
                  </a:cubicBezTo>
                  <a:close/>
                  <a:moveTo>
                    <a:pt x="906" y="1"/>
                  </a:moveTo>
                  <a:cubicBezTo>
                    <a:pt x="489" y="1"/>
                    <a:pt x="155" y="334"/>
                    <a:pt x="155" y="751"/>
                  </a:cubicBezTo>
                  <a:lnTo>
                    <a:pt x="1" y="89071"/>
                  </a:lnTo>
                  <a:cubicBezTo>
                    <a:pt x="1" y="89488"/>
                    <a:pt x="334" y="89821"/>
                    <a:pt x="751" y="89833"/>
                  </a:cubicBezTo>
                  <a:lnTo>
                    <a:pt x="9526" y="89881"/>
                  </a:lnTo>
                  <a:cubicBezTo>
                    <a:pt x="9533" y="89881"/>
                    <a:pt x="9540" y="89881"/>
                    <a:pt x="9547" y="89881"/>
                  </a:cubicBezTo>
                  <a:cubicBezTo>
                    <a:pt x="9954" y="89881"/>
                    <a:pt x="10288" y="89552"/>
                    <a:pt x="10288" y="89143"/>
                  </a:cubicBezTo>
                  <a:lnTo>
                    <a:pt x="10431" y="822"/>
                  </a:lnTo>
                  <a:cubicBezTo>
                    <a:pt x="10431" y="679"/>
                    <a:pt x="10395" y="537"/>
                    <a:pt x="10312" y="406"/>
                  </a:cubicBezTo>
                  <a:cubicBezTo>
                    <a:pt x="10204" y="239"/>
                    <a:pt x="10026" y="120"/>
                    <a:pt x="9835" y="72"/>
                  </a:cubicBezTo>
                  <a:cubicBezTo>
                    <a:pt x="9788" y="60"/>
                    <a:pt x="9740" y="60"/>
                    <a:pt x="9680" y="60"/>
                  </a:cubicBezTo>
                  <a:lnTo>
                    <a:pt x="9657" y="60"/>
                  </a:lnTo>
                  <a:lnTo>
                    <a:pt x="5930" y="25"/>
                  </a:lnTo>
                  <a:lnTo>
                    <a:pt x="5930" y="37"/>
                  </a:lnTo>
                  <a:lnTo>
                    <a:pt x="90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0" name="Google Shape;244;p28">
              <a:extLst>
                <a:ext uri="{FF2B5EF4-FFF2-40B4-BE49-F238E27FC236}">
                  <a16:creationId xmlns:a16="http://schemas.microsoft.com/office/drawing/2014/main" id="{721147A6-E8E8-4CAF-829E-796C5FAA7424}"/>
                </a:ext>
              </a:extLst>
            </p:cNvPr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extrusionOk="0">
                  <a:moveTo>
                    <a:pt x="2183" y="2243"/>
                  </a:moveTo>
                  <a:cubicBezTo>
                    <a:pt x="2617" y="2243"/>
                    <a:pt x="3037" y="2576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ubicBezTo>
                    <a:pt x="1441" y="3929"/>
                    <a:pt x="1060" y="3024"/>
                    <a:pt x="1596" y="2489"/>
                  </a:cubicBezTo>
                  <a:cubicBezTo>
                    <a:pt x="1765" y="2319"/>
                    <a:pt x="1976" y="2243"/>
                    <a:pt x="2183" y="2243"/>
                  </a:cubicBezTo>
                  <a:close/>
                  <a:moveTo>
                    <a:pt x="691" y="0"/>
                  </a:move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lnTo>
                    <a:pt x="69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1" name="Google Shape;245;p28">
              <a:extLst>
                <a:ext uri="{FF2B5EF4-FFF2-40B4-BE49-F238E27FC236}">
                  <a16:creationId xmlns:a16="http://schemas.microsoft.com/office/drawing/2014/main" id="{DAA4E3E7-BFDA-4DBE-A27B-6BD7591FE8AA}"/>
                </a:ext>
              </a:extLst>
            </p:cNvPr>
            <p:cNvSpPr/>
            <p:nvPr/>
          </p:nvSpPr>
          <p:spPr>
            <a:xfrm>
              <a:off x="4200950" y="2616475"/>
              <a:ext cx="103300" cy="2235725"/>
            </a:xfrm>
            <a:custGeom>
              <a:avLst/>
              <a:gdLst/>
              <a:ahLst/>
              <a:cxnLst/>
              <a:rect l="l" t="t" r="r" b="b"/>
              <a:pathLst>
                <a:path w="4132" h="89429" extrusionOk="0">
                  <a:moveTo>
                    <a:pt x="60" y="1"/>
                  </a:moveTo>
                  <a:lnTo>
                    <a:pt x="0" y="89405"/>
                  </a:lnTo>
                  <a:lnTo>
                    <a:pt x="3441" y="89429"/>
                  </a:lnTo>
                  <a:cubicBezTo>
                    <a:pt x="3739" y="89429"/>
                    <a:pt x="3989" y="89190"/>
                    <a:pt x="3989" y="88893"/>
                  </a:cubicBezTo>
                  <a:lnTo>
                    <a:pt x="4132" y="572"/>
                  </a:lnTo>
                  <a:cubicBezTo>
                    <a:pt x="4132" y="287"/>
                    <a:pt x="3894" y="37"/>
                    <a:pt x="3608" y="3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chemeClr val="accent3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2" name="Google Shape;246;p28">
              <a:extLst>
                <a:ext uri="{FF2B5EF4-FFF2-40B4-BE49-F238E27FC236}">
                  <a16:creationId xmlns:a16="http://schemas.microsoft.com/office/drawing/2014/main" id="{9572F0D8-8140-4928-92E8-6A3E0D0C0F7C}"/>
                </a:ext>
              </a:extLst>
            </p:cNvPr>
            <p:cNvSpPr/>
            <p:nvPr/>
          </p:nvSpPr>
          <p:spPr>
            <a:xfrm>
              <a:off x="4244075" y="4802425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14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3" name="Google Shape;247;p28">
              <a:extLst>
                <a:ext uri="{FF2B5EF4-FFF2-40B4-BE49-F238E27FC236}">
                  <a16:creationId xmlns:a16="http://schemas.microsoft.com/office/drawing/2014/main" id="{AF4EAB0B-48C6-4149-ABC8-04ED42ACA810}"/>
                </a:ext>
              </a:extLst>
            </p:cNvPr>
            <p:cNvSpPr/>
            <p:nvPr/>
          </p:nvSpPr>
          <p:spPr>
            <a:xfrm>
              <a:off x="4244700" y="4733425"/>
              <a:ext cx="55400" cy="16075"/>
            </a:xfrm>
            <a:custGeom>
              <a:avLst/>
              <a:gdLst/>
              <a:ahLst/>
              <a:cxnLst/>
              <a:rect l="l" t="t" r="r" b="b"/>
              <a:pathLst>
                <a:path w="2216" h="643" extrusionOk="0">
                  <a:moveTo>
                    <a:pt x="429" y="0"/>
                  </a:moveTo>
                  <a:cubicBezTo>
                    <a:pt x="1" y="0"/>
                    <a:pt x="1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4" name="Google Shape;248;p28">
              <a:extLst>
                <a:ext uri="{FF2B5EF4-FFF2-40B4-BE49-F238E27FC236}">
                  <a16:creationId xmlns:a16="http://schemas.microsoft.com/office/drawing/2014/main" id="{71B6CD45-81CF-487D-B353-03C442D195C2}"/>
                </a:ext>
              </a:extLst>
            </p:cNvPr>
            <p:cNvSpPr/>
            <p:nvPr/>
          </p:nvSpPr>
          <p:spPr>
            <a:xfrm>
              <a:off x="4244675" y="4664625"/>
              <a:ext cx="56025" cy="16150"/>
            </a:xfrm>
            <a:custGeom>
              <a:avLst/>
              <a:gdLst/>
              <a:ahLst/>
              <a:cxnLst/>
              <a:rect l="l" t="t" r="r" b="b"/>
              <a:pathLst>
                <a:path w="2241" h="646" extrusionOk="0">
                  <a:moveTo>
                    <a:pt x="421" y="0"/>
                  </a:moveTo>
                  <a:cubicBezTo>
                    <a:pt x="1" y="0"/>
                    <a:pt x="1" y="646"/>
                    <a:pt x="421" y="646"/>
                  </a:cubicBezTo>
                  <a:cubicBezTo>
                    <a:pt x="432" y="646"/>
                    <a:pt x="443" y="645"/>
                    <a:pt x="454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54" y="2"/>
                  </a:lnTo>
                  <a:cubicBezTo>
                    <a:pt x="443" y="1"/>
                    <a:pt x="432" y="0"/>
                    <a:pt x="4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5" name="Google Shape;249;p28">
              <a:extLst>
                <a:ext uri="{FF2B5EF4-FFF2-40B4-BE49-F238E27FC236}">
                  <a16:creationId xmlns:a16="http://schemas.microsoft.com/office/drawing/2014/main" id="{125B617C-8712-49F2-8DDB-295A841BE53F}"/>
                </a:ext>
              </a:extLst>
            </p:cNvPr>
            <p:cNvSpPr/>
            <p:nvPr/>
          </p:nvSpPr>
          <p:spPr>
            <a:xfrm>
              <a:off x="4244600" y="4595875"/>
              <a:ext cx="56375" cy="16125"/>
            </a:xfrm>
            <a:custGeom>
              <a:avLst/>
              <a:gdLst/>
              <a:ahLst/>
              <a:cxnLst/>
              <a:rect l="l" t="t" r="r" b="b"/>
              <a:pathLst>
                <a:path w="2255" h="645" extrusionOk="0">
                  <a:moveTo>
                    <a:pt x="423" y="0"/>
                  </a:moveTo>
                  <a:cubicBezTo>
                    <a:pt x="0" y="0"/>
                    <a:pt x="4" y="645"/>
                    <a:pt x="434" y="645"/>
                  </a:cubicBezTo>
                  <a:cubicBezTo>
                    <a:pt x="442" y="645"/>
                    <a:pt x="449" y="645"/>
                    <a:pt x="457" y="644"/>
                  </a:cubicBezTo>
                  <a:lnTo>
                    <a:pt x="457" y="632"/>
                  </a:lnTo>
                  <a:lnTo>
                    <a:pt x="2255" y="632"/>
                  </a:lnTo>
                  <a:lnTo>
                    <a:pt x="2255" y="1"/>
                  </a:lnTo>
                  <a:lnTo>
                    <a:pt x="457" y="1"/>
                  </a:lnTo>
                  <a:cubicBezTo>
                    <a:pt x="446" y="0"/>
                    <a:pt x="434" y="0"/>
                    <a:pt x="4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6" name="Google Shape;250;p28">
              <a:extLst>
                <a:ext uri="{FF2B5EF4-FFF2-40B4-BE49-F238E27FC236}">
                  <a16:creationId xmlns:a16="http://schemas.microsoft.com/office/drawing/2014/main" id="{6CC4EDB6-3C22-4159-96D9-3329D5CB6BC3}"/>
                </a:ext>
              </a:extLst>
            </p:cNvPr>
            <p:cNvSpPr/>
            <p:nvPr/>
          </p:nvSpPr>
          <p:spPr>
            <a:xfrm>
              <a:off x="4245600" y="4526550"/>
              <a:ext cx="55375" cy="16100"/>
            </a:xfrm>
            <a:custGeom>
              <a:avLst/>
              <a:gdLst/>
              <a:ahLst/>
              <a:cxnLst/>
              <a:rect l="l" t="t" r="r" b="b"/>
              <a:pathLst>
                <a:path w="2215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7" name="Google Shape;251;p28">
              <a:extLst>
                <a:ext uri="{FF2B5EF4-FFF2-40B4-BE49-F238E27FC236}">
                  <a16:creationId xmlns:a16="http://schemas.microsoft.com/office/drawing/2014/main" id="{B5D930B8-E974-4752-A35A-47E9771BDDAB}"/>
                </a:ext>
              </a:extLst>
            </p:cNvPr>
            <p:cNvSpPr/>
            <p:nvPr/>
          </p:nvSpPr>
          <p:spPr>
            <a:xfrm>
              <a:off x="4246800" y="4457475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8" name="Google Shape;252;p28">
              <a:extLst>
                <a:ext uri="{FF2B5EF4-FFF2-40B4-BE49-F238E27FC236}">
                  <a16:creationId xmlns:a16="http://schemas.microsoft.com/office/drawing/2014/main" id="{B2174D45-342F-4590-B5AD-FCA82BA11C1C}"/>
                </a:ext>
              </a:extLst>
            </p:cNvPr>
            <p:cNvSpPr/>
            <p:nvPr/>
          </p:nvSpPr>
          <p:spPr>
            <a:xfrm>
              <a:off x="4245900" y="438872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1"/>
                  </a:moveTo>
                  <a:cubicBezTo>
                    <a:pt x="0" y="1"/>
                    <a:pt x="0" y="644"/>
                    <a:pt x="429" y="644"/>
                  </a:cubicBezTo>
                  <a:lnTo>
                    <a:pt x="2227" y="644"/>
                  </a:lnTo>
                  <a:lnTo>
                    <a:pt x="22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19" name="Google Shape;253;p28">
              <a:extLst>
                <a:ext uri="{FF2B5EF4-FFF2-40B4-BE49-F238E27FC236}">
                  <a16:creationId xmlns:a16="http://schemas.microsoft.com/office/drawing/2014/main" id="{9DA5A6C9-42CB-4D4C-8869-480BA0B37385}"/>
                </a:ext>
              </a:extLst>
            </p:cNvPr>
            <p:cNvSpPr/>
            <p:nvPr/>
          </p:nvSpPr>
          <p:spPr>
            <a:xfrm>
              <a:off x="4246200" y="431997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27" y="643"/>
                  </a:lnTo>
                  <a:lnTo>
                    <a:pt x="22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0" name="Google Shape;254;p28">
              <a:extLst>
                <a:ext uri="{FF2B5EF4-FFF2-40B4-BE49-F238E27FC236}">
                  <a16:creationId xmlns:a16="http://schemas.microsoft.com/office/drawing/2014/main" id="{1B58C631-AB1C-4BC5-8107-31D3A72BD571}"/>
                </a:ext>
              </a:extLst>
            </p:cNvPr>
            <p:cNvSpPr/>
            <p:nvPr/>
          </p:nvSpPr>
          <p:spPr>
            <a:xfrm>
              <a:off x="4246075" y="4250600"/>
              <a:ext cx="55800" cy="16400"/>
            </a:xfrm>
            <a:custGeom>
              <a:avLst/>
              <a:gdLst/>
              <a:ahLst/>
              <a:cxnLst/>
              <a:rect l="l" t="t" r="r" b="b"/>
              <a:pathLst>
                <a:path w="2232" h="656" extrusionOk="0">
                  <a:moveTo>
                    <a:pt x="423" y="1"/>
                  </a:moveTo>
                  <a:cubicBezTo>
                    <a:pt x="4" y="1"/>
                    <a:pt x="1" y="645"/>
                    <a:pt x="413" y="645"/>
                  </a:cubicBezTo>
                  <a:cubicBezTo>
                    <a:pt x="424" y="645"/>
                    <a:pt x="435" y="645"/>
                    <a:pt x="446" y="644"/>
                  </a:cubicBezTo>
                  <a:lnTo>
                    <a:pt x="446" y="656"/>
                  </a:lnTo>
                  <a:lnTo>
                    <a:pt x="2232" y="656"/>
                  </a:lnTo>
                  <a:lnTo>
                    <a:pt x="2232" y="13"/>
                  </a:lnTo>
                  <a:lnTo>
                    <a:pt x="446" y="1"/>
                  </a:lnTo>
                  <a:cubicBezTo>
                    <a:pt x="438" y="1"/>
                    <a:pt x="431" y="1"/>
                    <a:pt x="4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1" name="Google Shape;255;p28">
              <a:extLst>
                <a:ext uri="{FF2B5EF4-FFF2-40B4-BE49-F238E27FC236}">
                  <a16:creationId xmlns:a16="http://schemas.microsoft.com/office/drawing/2014/main" id="{48FD09A6-8516-4DD7-A685-A9707E31E878}"/>
                </a:ext>
              </a:extLst>
            </p:cNvPr>
            <p:cNvSpPr/>
            <p:nvPr/>
          </p:nvSpPr>
          <p:spPr>
            <a:xfrm>
              <a:off x="4249475" y="418155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34" y="1"/>
                  </a:moveTo>
                  <a:cubicBezTo>
                    <a:pt x="143" y="1"/>
                    <a:pt x="0" y="156"/>
                    <a:pt x="0" y="334"/>
                  </a:cubicBezTo>
                  <a:cubicBezTo>
                    <a:pt x="0" y="513"/>
                    <a:pt x="143" y="656"/>
                    <a:pt x="322" y="656"/>
                  </a:cubicBezTo>
                  <a:lnTo>
                    <a:pt x="2119" y="656"/>
                  </a:lnTo>
                  <a:lnTo>
                    <a:pt x="2119" y="13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2" name="Google Shape;256;p28">
              <a:extLst>
                <a:ext uri="{FF2B5EF4-FFF2-40B4-BE49-F238E27FC236}">
                  <a16:creationId xmlns:a16="http://schemas.microsoft.com/office/drawing/2014/main" id="{68F707CB-0391-4345-9774-5363DBAE285B}"/>
                </a:ext>
              </a:extLst>
            </p:cNvPr>
            <p:cNvSpPr/>
            <p:nvPr/>
          </p:nvSpPr>
          <p:spPr>
            <a:xfrm>
              <a:off x="4249775" y="411280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22" y="1"/>
                  </a:moveTo>
                  <a:cubicBezTo>
                    <a:pt x="143" y="1"/>
                    <a:pt x="0" y="143"/>
                    <a:pt x="0" y="322"/>
                  </a:cubicBezTo>
                  <a:cubicBezTo>
                    <a:pt x="0" y="501"/>
                    <a:pt x="143" y="655"/>
                    <a:pt x="322" y="655"/>
                  </a:cubicBezTo>
                  <a:lnTo>
                    <a:pt x="2119" y="655"/>
                  </a:lnTo>
                  <a:lnTo>
                    <a:pt x="2119" y="12"/>
                  </a:lnTo>
                  <a:lnTo>
                    <a:pt x="32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3" name="Google Shape;257;p28">
              <a:extLst>
                <a:ext uri="{FF2B5EF4-FFF2-40B4-BE49-F238E27FC236}">
                  <a16:creationId xmlns:a16="http://schemas.microsoft.com/office/drawing/2014/main" id="{5D957FBA-F7E0-454D-9ABE-F235EE23A85B}"/>
                </a:ext>
              </a:extLst>
            </p:cNvPr>
            <p:cNvSpPr/>
            <p:nvPr/>
          </p:nvSpPr>
          <p:spPr>
            <a:xfrm>
              <a:off x="4243100" y="4041925"/>
              <a:ext cx="55800" cy="16150"/>
            </a:xfrm>
            <a:custGeom>
              <a:avLst/>
              <a:gdLst/>
              <a:ahLst/>
              <a:cxnLst/>
              <a:rect l="l" t="t" r="r" b="b"/>
              <a:pathLst>
                <a:path w="2232" h="646" extrusionOk="0">
                  <a:moveTo>
                    <a:pt x="413" y="1"/>
                  </a:moveTo>
                  <a:cubicBezTo>
                    <a:pt x="1" y="1"/>
                    <a:pt x="4" y="645"/>
                    <a:pt x="423" y="645"/>
                  </a:cubicBezTo>
                  <a:cubicBezTo>
                    <a:pt x="431" y="645"/>
                    <a:pt x="438" y="645"/>
                    <a:pt x="446" y="645"/>
                  </a:cubicBezTo>
                  <a:lnTo>
                    <a:pt x="2232" y="645"/>
                  </a:lnTo>
                  <a:lnTo>
                    <a:pt x="2232" y="2"/>
                  </a:lnTo>
                  <a:lnTo>
                    <a:pt x="446" y="2"/>
                  </a:lnTo>
                  <a:cubicBezTo>
                    <a:pt x="434" y="1"/>
                    <a:pt x="423" y="1"/>
                    <a:pt x="4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4" name="Google Shape;258;p28">
              <a:extLst>
                <a:ext uri="{FF2B5EF4-FFF2-40B4-BE49-F238E27FC236}">
                  <a16:creationId xmlns:a16="http://schemas.microsoft.com/office/drawing/2014/main" id="{3C83556A-38AE-4DC9-9B2E-84E2B01507F5}"/>
                </a:ext>
              </a:extLst>
            </p:cNvPr>
            <p:cNvSpPr/>
            <p:nvPr/>
          </p:nvSpPr>
          <p:spPr>
            <a:xfrm>
              <a:off x="4243475" y="3972875"/>
              <a:ext cx="55725" cy="16150"/>
            </a:xfrm>
            <a:custGeom>
              <a:avLst/>
              <a:gdLst/>
              <a:ahLst/>
              <a:cxnLst/>
              <a:rect l="l" t="t" r="r" b="b"/>
              <a:pathLst>
                <a:path w="2229" h="646" extrusionOk="0">
                  <a:moveTo>
                    <a:pt x="410" y="0"/>
                  </a:moveTo>
                  <a:cubicBezTo>
                    <a:pt x="1" y="0"/>
                    <a:pt x="1" y="646"/>
                    <a:pt x="410" y="646"/>
                  </a:cubicBezTo>
                  <a:cubicBezTo>
                    <a:pt x="421" y="646"/>
                    <a:pt x="432" y="645"/>
                    <a:pt x="443" y="645"/>
                  </a:cubicBezTo>
                  <a:lnTo>
                    <a:pt x="2229" y="645"/>
                  </a:lnTo>
                  <a:lnTo>
                    <a:pt x="2229" y="2"/>
                  </a:lnTo>
                  <a:lnTo>
                    <a:pt x="443" y="2"/>
                  </a:lnTo>
                  <a:cubicBezTo>
                    <a:pt x="432" y="1"/>
                    <a:pt x="421" y="0"/>
                    <a:pt x="4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5" name="Google Shape;259;p28">
              <a:extLst>
                <a:ext uri="{FF2B5EF4-FFF2-40B4-BE49-F238E27FC236}">
                  <a16:creationId xmlns:a16="http://schemas.microsoft.com/office/drawing/2014/main" id="{8F438AF5-010F-4968-9458-AF146FFE25E2}"/>
                </a:ext>
              </a:extLst>
            </p:cNvPr>
            <p:cNvSpPr/>
            <p:nvPr/>
          </p:nvSpPr>
          <p:spPr>
            <a:xfrm>
              <a:off x="4243700" y="3903825"/>
              <a:ext cx="56100" cy="16425"/>
            </a:xfrm>
            <a:custGeom>
              <a:avLst/>
              <a:gdLst/>
              <a:ahLst/>
              <a:cxnLst/>
              <a:rect l="l" t="t" r="r" b="b"/>
              <a:pathLst>
                <a:path w="2244" h="657" extrusionOk="0">
                  <a:moveTo>
                    <a:pt x="435" y="1"/>
                  </a:moveTo>
                  <a:cubicBezTo>
                    <a:pt x="1" y="1"/>
                    <a:pt x="1" y="657"/>
                    <a:pt x="435" y="657"/>
                  </a:cubicBezTo>
                  <a:cubicBezTo>
                    <a:pt x="442" y="657"/>
                    <a:pt x="450" y="657"/>
                    <a:pt x="457" y="656"/>
                  </a:cubicBezTo>
                  <a:lnTo>
                    <a:pt x="2243" y="656"/>
                  </a:lnTo>
                  <a:lnTo>
                    <a:pt x="2243" y="1"/>
                  </a:lnTo>
                  <a:lnTo>
                    <a:pt x="457" y="1"/>
                  </a:lnTo>
                  <a:cubicBezTo>
                    <a:pt x="450" y="1"/>
                    <a:pt x="442" y="1"/>
                    <a:pt x="4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6" name="Google Shape;260;p28">
              <a:extLst>
                <a:ext uri="{FF2B5EF4-FFF2-40B4-BE49-F238E27FC236}">
                  <a16:creationId xmlns:a16="http://schemas.microsoft.com/office/drawing/2014/main" id="{87EC7F4B-4C7F-4701-AEAF-7B5B7F128ED3}"/>
                </a:ext>
              </a:extLst>
            </p:cNvPr>
            <p:cNvSpPr/>
            <p:nvPr/>
          </p:nvSpPr>
          <p:spPr>
            <a:xfrm>
              <a:off x="4244075" y="3835050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7" name="Google Shape;261;p28">
              <a:extLst>
                <a:ext uri="{FF2B5EF4-FFF2-40B4-BE49-F238E27FC236}">
                  <a16:creationId xmlns:a16="http://schemas.microsoft.com/office/drawing/2014/main" id="{3AA56624-AB61-4ADB-8C2B-8CEA300C3041}"/>
                </a:ext>
              </a:extLst>
            </p:cNvPr>
            <p:cNvSpPr/>
            <p:nvPr/>
          </p:nvSpPr>
          <p:spPr>
            <a:xfrm>
              <a:off x="4244700" y="3766325"/>
              <a:ext cx="55400" cy="16100"/>
            </a:xfrm>
            <a:custGeom>
              <a:avLst/>
              <a:gdLst/>
              <a:ahLst/>
              <a:cxnLst/>
              <a:rect l="l" t="t" r="r" b="b"/>
              <a:pathLst>
                <a:path w="2216" h="644" extrusionOk="0">
                  <a:moveTo>
                    <a:pt x="429" y="1"/>
                  </a:moveTo>
                  <a:cubicBezTo>
                    <a:pt x="1" y="1"/>
                    <a:pt x="1" y="644"/>
                    <a:pt x="429" y="644"/>
                  </a:cubicBezTo>
                  <a:lnTo>
                    <a:pt x="429" y="632"/>
                  </a:lnTo>
                  <a:lnTo>
                    <a:pt x="2215" y="644"/>
                  </a:lnTo>
                  <a:lnTo>
                    <a:pt x="221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8" name="Google Shape;262;p28">
              <a:extLst>
                <a:ext uri="{FF2B5EF4-FFF2-40B4-BE49-F238E27FC236}">
                  <a16:creationId xmlns:a16="http://schemas.microsoft.com/office/drawing/2014/main" id="{6A966049-BC63-4DA9-8CC7-42C2E5C95036}"/>
                </a:ext>
              </a:extLst>
            </p:cNvPr>
            <p:cNvSpPr/>
            <p:nvPr/>
          </p:nvSpPr>
          <p:spPr>
            <a:xfrm>
              <a:off x="4245000" y="3696975"/>
              <a:ext cx="55700" cy="16400"/>
            </a:xfrm>
            <a:custGeom>
              <a:avLst/>
              <a:gdLst/>
              <a:ahLst/>
              <a:cxnLst/>
              <a:rect l="l" t="t" r="r" b="b"/>
              <a:pathLst>
                <a:path w="2228" h="656" extrusionOk="0">
                  <a:moveTo>
                    <a:pt x="441" y="1"/>
                  </a:moveTo>
                  <a:cubicBezTo>
                    <a:pt x="1" y="1"/>
                    <a:pt x="1" y="643"/>
                    <a:pt x="441" y="643"/>
                  </a:cubicBezTo>
                  <a:lnTo>
                    <a:pt x="429" y="655"/>
                  </a:lnTo>
                  <a:lnTo>
                    <a:pt x="2227" y="655"/>
                  </a:lnTo>
                  <a:lnTo>
                    <a:pt x="2227" y="12"/>
                  </a:lnTo>
                  <a:lnTo>
                    <a:pt x="44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29" name="Google Shape;263;p28">
              <a:extLst>
                <a:ext uri="{FF2B5EF4-FFF2-40B4-BE49-F238E27FC236}">
                  <a16:creationId xmlns:a16="http://schemas.microsoft.com/office/drawing/2014/main" id="{7776F5FA-3951-4E4A-97D7-F23599FDD40D}"/>
                </a:ext>
              </a:extLst>
            </p:cNvPr>
            <p:cNvSpPr/>
            <p:nvPr/>
          </p:nvSpPr>
          <p:spPr>
            <a:xfrm>
              <a:off x="4244675" y="3628175"/>
              <a:ext cx="56300" cy="16450"/>
            </a:xfrm>
            <a:custGeom>
              <a:avLst/>
              <a:gdLst/>
              <a:ahLst/>
              <a:cxnLst/>
              <a:rect l="l" t="t" r="r" b="b"/>
              <a:pathLst>
                <a:path w="2252" h="658" extrusionOk="0">
                  <a:moveTo>
                    <a:pt x="421" y="1"/>
                  </a:moveTo>
                  <a:cubicBezTo>
                    <a:pt x="1" y="1"/>
                    <a:pt x="1" y="646"/>
                    <a:pt x="421" y="646"/>
                  </a:cubicBezTo>
                  <a:cubicBezTo>
                    <a:pt x="432" y="646"/>
                    <a:pt x="443" y="646"/>
                    <a:pt x="454" y="645"/>
                  </a:cubicBezTo>
                  <a:lnTo>
                    <a:pt x="2252" y="657"/>
                  </a:lnTo>
                  <a:lnTo>
                    <a:pt x="2252" y="14"/>
                  </a:lnTo>
                  <a:lnTo>
                    <a:pt x="454" y="2"/>
                  </a:lnTo>
                  <a:cubicBezTo>
                    <a:pt x="443" y="1"/>
                    <a:pt x="432" y="1"/>
                    <a:pt x="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0" name="Google Shape;264;p28">
              <a:extLst>
                <a:ext uri="{FF2B5EF4-FFF2-40B4-BE49-F238E27FC236}">
                  <a16:creationId xmlns:a16="http://schemas.microsoft.com/office/drawing/2014/main" id="{84DF3E66-6B5B-4FC0-A0A9-7A756B233119}"/>
                </a:ext>
              </a:extLst>
            </p:cNvPr>
            <p:cNvSpPr/>
            <p:nvPr/>
          </p:nvSpPr>
          <p:spPr>
            <a:xfrm>
              <a:off x="4246500" y="3559450"/>
              <a:ext cx="54475" cy="16100"/>
            </a:xfrm>
            <a:custGeom>
              <a:avLst/>
              <a:gdLst/>
              <a:ahLst/>
              <a:cxnLst/>
              <a:rect l="l" t="t" r="r" b="b"/>
              <a:pathLst>
                <a:path w="2179" h="644" extrusionOk="0">
                  <a:moveTo>
                    <a:pt x="393" y="1"/>
                  </a:moveTo>
                  <a:cubicBezTo>
                    <a:pt x="0" y="25"/>
                    <a:pt x="0" y="620"/>
                    <a:pt x="393" y="644"/>
                  </a:cubicBezTo>
                  <a:lnTo>
                    <a:pt x="393" y="632"/>
                  </a:lnTo>
                  <a:lnTo>
                    <a:pt x="2179" y="644"/>
                  </a:lnTo>
                  <a:lnTo>
                    <a:pt x="21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1" name="Google Shape;265;p28">
              <a:extLst>
                <a:ext uri="{FF2B5EF4-FFF2-40B4-BE49-F238E27FC236}">
                  <a16:creationId xmlns:a16="http://schemas.microsoft.com/office/drawing/2014/main" id="{90C22F1B-96A1-4B8B-9971-BCF3B0E28432}"/>
                </a:ext>
              </a:extLst>
            </p:cNvPr>
            <p:cNvSpPr/>
            <p:nvPr/>
          </p:nvSpPr>
          <p:spPr>
            <a:xfrm>
              <a:off x="4246800" y="3490100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2" name="Google Shape;266;p28">
              <a:extLst>
                <a:ext uri="{FF2B5EF4-FFF2-40B4-BE49-F238E27FC236}">
                  <a16:creationId xmlns:a16="http://schemas.microsoft.com/office/drawing/2014/main" id="{B918CAFD-A8BD-4849-A457-F151D5CD8068}"/>
                </a:ext>
              </a:extLst>
            </p:cNvPr>
            <p:cNvSpPr/>
            <p:nvPr/>
          </p:nvSpPr>
          <p:spPr>
            <a:xfrm>
              <a:off x="4246500" y="3421650"/>
              <a:ext cx="55075" cy="16100"/>
            </a:xfrm>
            <a:custGeom>
              <a:avLst/>
              <a:gdLst/>
              <a:ahLst/>
              <a:cxnLst/>
              <a:rect l="l" t="t" r="r" b="b"/>
              <a:pathLst>
                <a:path w="2203" h="644" extrusionOk="0">
                  <a:moveTo>
                    <a:pt x="405" y="0"/>
                  </a:moveTo>
                  <a:cubicBezTo>
                    <a:pt x="0" y="24"/>
                    <a:pt x="0" y="607"/>
                    <a:pt x="405" y="643"/>
                  </a:cubicBezTo>
                  <a:lnTo>
                    <a:pt x="405" y="631"/>
                  </a:lnTo>
                  <a:lnTo>
                    <a:pt x="2203" y="643"/>
                  </a:lnTo>
                  <a:lnTo>
                    <a:pt x="220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3" name="Google Shape;267;p28">
              <a:extLst>
                <a:ext uri="{FF2B5EF4-FFF2-40B4-BE49-F238E27FC236}">
                  <a16:creationId xmlns:a16="http://schemas.microsoft.com/office/drawing/2014/main" id="{149FD294-24A5-4D44-BBD9-B6FB64394195}"/>
                </a:ext>
              </a:extLst>
            </p:cNvPr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fill="none" extrusionOk="0">
                  <a:moveTo>
                    <a:pt x="9466" y="60"/>
                  </a:moveTo>
                  <a:lnTo>
                    <a:pt x="691" y="0"/>
                  </a:ln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close/>
                  <a:moveTo>
                    <a:pt x="2191" y="3929"/>
                  </a:moveTo>
                  <a:cubicBezTo>
                    <a:pt x="1441" y="3929"/>
                    <a:pt x="1060" y="3024"/>
                    <a:pt x="1596" y="2489"/>
                  </a:cubicBezTo>
                  <a:cubicBezTo>
                    <a:pt x="2120" y="1965"/>
                    <a:pt x="3037" y="2334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lose/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</p:grpSp>
      <p:grpSp>
        <p:nvGrpSpPr>
          <p:cNvPr id="34" name="Google Shape;312;p28">
            <a:extLst>
              <a:ext uri="{FF2B5EF4-FFF2-40B4-BE49-F238E27FC236}">
                <a16:creationId xmlns:a16="http://schemas.microsoft.com/office/drawing/2014/main" id="{27B858EA-C067-46D8-9922-5E305FA736AA}"/>
              </a:ext>
            </a:extLst>
          </p:cNvPr>
          <p:cNvGrpSpPr/>
          <p:nvPr/>
        </p:nvGrpSpPr>
        <p:grpSpPr>
          <a:xfrm rot="1799999">
            <a:off x="10430237" y="4027799"/>
            <a:ext cx="654888" cy="2932490"/>
            <a:chOff x="3380913" y="2209950"/>
            <a:chExt cx="777911" cy="2428104"/>
          </a:xfrm>
        </p:grpSpPr>
        <p:sp>
          <p:nvSpPr>
            <p:cNvPr id="35" name="Google Shape;313;p28">
              <a:extLst>
                <a:ext uri="{FF2B5EF4-FFF2-40B4-BE49-F238E27FC236}">
                  <a16:creationId xmlns:a16="http://schemas.microsoft.com/office/drawing/2014/main" id="{8D8D5989-2F6D-44E4-AD0B-B2F14894466F}"/>
                </a:ext>
              </a:extLst>
            </p:cNvPr>
            <p:cNvSpPr/>
            <p:nvPr/>
          </p:nvSpPr>
          <p:spPr>
            <a:xfrm>
              <a:off x="3495547" y="4493650"/>
              <a:ext cx="30250" cy="135784"/>
            </a:xfrm>
            <a:custGeom>
              <a:avLst/>
              <a:gdLst/>
              <a:ahLst/>
              <a:cxnLst/>
              <a:rect l="l" t="t" r="r" b="b"/>
              <a:pathLst>
                <a:path w="751" h="3371" extrusionOk="0">
                  <a:moveTo>
                    <a:pt x="96" y="1"/>
                  </a:moveTo>
                  <a:lnTo>
                    <a:pt x="1" y="3370"/>
                  </a:lnTo>
                  <a:lnTo>
                    <a:pt x="751" y="84"/>
                  </a:lnTo>
                  <a:lnTo>
                    <a:pt x="417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6" name="Google Shape;314;p28">
              <a:extLst>
                <a:ext uri="{FF2B5EF4-FFF2-40B4-BE49-F238E27FC236}">
                  <a16:creationId xmlns:a16="http://schemas.microsoft.com/office/drawing/2014/main" id="{281F7EB7-AC0E-4B77-B0E4-B75C4FFE67EA}"/>
                </a:ext>
              </a:extLst>
            </p:cNvPr>
            <p:cNvSpPr/>
            <p:nvPr/>
          </p:nvSpPr>
          <p:spPr>
            <a:xfrm>
              <a:off x="3486927" y="4485393"/>
              <a:ext cx="48457" cy="152661"/>
            </a:xfrm>
            <a:custGeom>
              <a:avLst/>
              <a:gdLst/>
              <a:ahLst/>
              <a:cxnLst/>
              <a:rect l="l" t="t" r="r" b="b"/>
              <a:pathLst>
                <a:path w="1203" h="3790" extrusionOk="0">
                  <a:moveTo>
                    <a:pt x="512" y="456"/>
                  </a:moveTo>
                  <a:lnTo>
                    <a:pt x="691" y="480"/>
                  </a:lnTo>
                  <a:lnTo>
                    <a:pt x="488" y="1396"/>
                  </a:lnTo>
                  <a:lnTo>
                    <a:pt x="512" y="456"/>
                  </a:lnTo>
                  <a:close/>
                  <a:moveTo>
                    <a:pt x="302" y="0"/>
                  </a:moveTo>
                  <a:cubicBezTo>
                    <a:pt x="253" y="0"/>
                    <a:pt x="206" y="22"/>
                    <a:pt x="167" y="51"/>
                  </a:cubicBezTo>
                  <a:cubicBezTo>
                    <a:pt x="119" y="87"/>
                    <a:pt x="95" y="146"/>
                    <a:pt x="95" y="206"/>
                  </a:cubicBezTo>
                  <a:lnTo>
                    <a:pt x="0" y="3575"/>
                  </a:lnTo>
                  <a:cubicBezTo>
                    <a:pt x="0" y="3682"/>
                    <a:pt x="72" y="3778"/>
                    <a:pt x="191" y="3789"/>
                  </a:cubicBezTo>
                  <a:lnTo>
                    <a:pt x="215" y="3789"/>
                  </a:lnTo>
                  <a:cubicBezTo>
                    <a:pt x="310" y="3789"/>
                    <a:pt x="405" y="3718"/>
                    <a:pt x="429" y="3623"/>
                  </a:cubicBezTo>
                  <a:lnTo>
                    <a:pt x="1167" y="349"/>
                  </a:lnTo>
                  <a:cubicBezTo>
                    <a:pt x="1203" y="218"/>
                    <a:pt x="1119" y="99"/>
                    <a:pt x="988" y="87"/>
                  </a:cubicBezTo>
                  <a:lnTo>
                    <a:pt x="334" y="3"/>
                  </a:lnTo>
                  <a:cubicBezTo>
                    <a:pt x="323" y="1"/>
                    <a:pt x="312" y="0"/>
                    <a:pt x="302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7" name="Google Shape;315;p28">
              <a:extLst>
                <a:ext uri="{FF2B5EF4-FFF2-40B4-BE49-F238E27FC236}">
                  <a16:creationId xmlns:a16="http://schemas.microsoft.com/office/drawing/2014/main" id="{BB652987-A338-40F2-B4E4-63D65EB59314}"/>
                </a:ext>
              </a:extLst>
            </p:cNvPr>
            <p:cNvSpPr/>
            <p:nvPr/>
          </p:nvSpPr>
          <p:spPr>
            <a:xfrm>
              <a:off x="3485477" y="4273485"/>
              <a:ext cx="110327" cy="252394"/>
            </a:xfrm>
            <a:custGeom>
              <a:avLst/>
              <a:gdLst/>
              <a:ahLst/>
              <a:cxnLst/>
              <a:rect l="l" t="t" r="r" b="b"/>
              <a:pathLst>
                <a:path w="2739" h="6266" extrusionOk="0">
                  <a:moveTo>
                    <a:pt x="1035" y="1"/>
                  </a:moveTo>
                  <a:cubicBezTo>
                    <a:pt x="878" y="1"/>
                    <a:pt x="737" y="105"/>
                    <a:pt x="715" y="264"/>
                  </a:cubicBezTo>
                  <a:lnTo>
                    <a:pt x="24" y="5741"/>
                  </a:lnTo>
                  <a:cubicBezTo>
                    <a:pt x="0" y="5907"/>
                    <a:pt x="120" y="6062"/>
                    <a:pt x="286" y="6086"/>
                  </a:cubicBezTo>
                  <a:lnTo>
                    <a:pt x="1679" y="6264"/>
                  </a:lnTo>
                  <a:cubicBezTo>
                    <a:pt x="1688" y="6265"/>
                    <a:pt x="1696" y="6265"/>
                    <a:pt x="1704" y="6265"/>
                  </a:cubicBezTo>
                  <a:cubicBezTo>
                    <a:pt x="1861" y="6265"/>
                    <a:pt x="2002" y="6161"/>
                    <a:pt x="2025" y="6003"/>
                  </a:cubicBezTo>
                  <a:lnTo>
                    <a:pt x="2715" y="526"/>
                  </a:lnTo>
                  <a:cubicBezTo>
                    <a:pt x="2739" y="359"/>
                    <a:pt x="2620" y="204"/>
                    <a:pt x="2453" y="180"/>
                  </a:cubicBezTo>
                  <a:lnTo>
                    <a:pt x="1060" y="2"/>
                  </a:lnTo>
                  <a:cubicBezTo>
                    <a:pt x="1052" y="1"/>
                    <a:pt x="1043" y="1"/>
                    <a:pt x="103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8" name="Google Shape;316;p28">
              <a:extLst>
                <a:ext uri="{FF2B5EF4-FFF2-40B4-BE49-F238E27FC236}">
                  <a16:creationId xmlns:a16="http://schemas.microsoft.com/office/drawing/2014/main" id="{73AF000D-8122-48DB-A80E-3CC2AB792AE9}"/>
                </a:ext>
              </a:extLst>
            </p:cNvPr>
            <p:cNvSpPr/>
            <p:nvPr/>
          </p:nvSpPr>
          <p:spPr>
            <a:xfrm>
              <a:off x="3477340" y="4265670"/>
              <a:ext cx="127607" cy="267822"/>
            </a:xfrm>
            <a:custGeom>
              <a:avLst/>
              <a:gdLst/>
              <a:ahLst/>
              <a:cxnLst/>
              <a:rect l="l" t="t" r="r" b="b"/>
              <a:pathLst>
                <a:path w="3168" h="6649" extrusionOk="0">
                  <a:moveTo>
                    <a:pt x="1441" y="434"/>
                  </a:moveTo>
                  <a:lnTo>
                    <a:pt x="2441" y="565"/>
                  </a:lnTo>
                  <a:cubicBezTo>
                    <a:pt x="2596" y="577"/>
                    <a:pt x="2703" y="720"/>
                    <a:pt x="2691" y="874"/>
                  </a:cubicBezTo>
                  <a:lnTo>
                    <a:pt x="2048" y="5958"/>
                  </a:lnTo>
                  <a:cubicBezTo>
                    <a:pt x="2026" y="6100"/>
                    <a:pt x="1905" y="6211"/>
                    <a:pt x="1766" y="6211"/>
                  </a:cubicBezTo>
                  <a:cubicBezTo>
                    <a:pt x="1753" y="6211"/>
                    <a:pt x="1740" y="6210"/>
                    <a:pt x="1726" y="6208"/>
                  </a:cubicBezTo>
                  <a:lnTo>
                    <a:pt x="726" y="6077"/>
                  </a:lnTo>
                  <a:cubicBezTo>
                    <a:pt x="560" y="6066"/>
                    <a:pt x="453" y="5923"/>
                    <a:pt x="476" y="5756"/>
                  </a:cubicBezTo>
                  <a:lnTo>
                    <a:pt x="1119" y="684"/>
                  </a:lnTo>
                  <a:cubicBezTo>
                    <a:pt x="1131" y="601"/>
                    <a:pt x="1167" y="541"/>
                    <a:pt x="1226" y="493"/>
                  </a:cubicBezTo>
                  <a:cubicBezTo>
                    <a:pt x="1274" y="458"/>
                    <a:pt x="1345" y="434"/>
                    <a:pt x="1405" y="434"/>
                  </a:cubicBezTo>
                  <a:close/>
                  <a:moveTo>
                    <a:pt x="1414" y="0"/>
                  </a:moveTo>
                  <a:cubicBezTo>
                    <a:pt x="1055" y="0"/>
                    <a:pt x="735" y="272"/>
                    <a:pt x="691" y="636"/>
                  </a:cubicBezTo>
                  <a:lnTo>
                    <a:pt x="48" y="5708"/>
                  </a:lnTo>
                  <a:cubicBezTo>
                    <a:pt x="0" y="6101"/>
                    <a:pt x="274" y="6458"/>
                    <a:pt x="667" y="6518"/>
                  </a:cubicBezTo>
                  <a:lnTo>
                    <a:pt x="1667" y="6637"/>
                  </a:lnTo>
                  <a:lnTo>
                    <a:pt x="1762" y="6637"/>
                  </a:lnTo>
                  <a:lnTo>
                    <a:pt x="1762" y="6649"/>
                  </a:lnTo>
                  <a:cubicBezTo>
                    <a:pt x="2119" y="6649"/>
                    <a:pt x="2429" y="6375"/>
                    <a:pt x="2477" y="6018"/>
                  </a:cubicBezTo>
                  <a:lnTo>
                    <a:pt x="3120" y="934"/>
                  </a:lnTo>
                  <a:cubicBezTo>
                    <a:pt x="3167" y="541"/>
                    <a:pt x="2893" y="184"/>
                    <a:pt x="2500" y="136"/>
                  </a:cubicBezTo>
                  <a:lnTo>
                    <a:pt x="1500" y="5"/>
                  </a:lnTo>
                  <a:cubicBezTo>
                    <a:pt x="1471" y="2"/>
                    <a:pt x="1443" y="0"/>
                    <a:pt x="1414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39" name="Google Shape;317;p28">
              <a:extLst>
                <a:ext uri="{FF2B5EF4-FFF2-40B4-BE49-F238E27FC236}">
                  <a16:creationId xmlns:a16="http://schemas.microsoft.com/office/drawing/2014/main" id="{4E02D9E4-C69C-48DC-81BA-4DA17AAE595C}"/>
                </a:ext>
              </a:extLst>
            </p:cNvPr>
            <p:cNvSpPr/>
            <p:nvPr/>
          </p:nvSpPr>
          <p:spPr>
            <a:xfrm>
              <a:off x="3394849" y="4310179"/>
              <a:ext cx="90670" cy="39434"/>
            </a:xfrm>
            <a:custGeom>
              <a:avLst/>
              <a:gdLst/>
              <a:ahLst/>
              <a:cxnLst/>
              <a:rect l="l" t="t" r="r" b="b"/>
              <a:pathLst>
                <a:path w="2251" h="979" extrusionOk="0">
                  <a:moveTo>
                    <a:pt x="360" y="1"/>
                  </a:moveTo>
                  <a:cubicBezTo>
                    <a:pt x="209" y="1"/>
                    <a:pt x="79" y="102"/>
                    <a:pt x="48" y="258"/>
                  </a:cubicBezTo>
                  <a:cubicBezTo>
                    <a:pt x="0" y="436"/>
                    <a:pt x="119" y="615"/>
                    <a:pt x="298" y="650"/>
                  </a:cubicBezTo>
                  <a:lnTo>
                    <a:pt x="1822" y="972"/>
                  </a:lnTo>
                  <a:cubicBezTo>
                    <a:pt x="1843" y="976"/>
                    <a:pt x="1865" y="978"/>
                    <a:pt x="1886" y="978"/>
                  </a:cubicBezTo>
                  <a:cubicBezTo>
                    <a:pt x="2041" y="978"/>
                    <a:pt x="2183" y="867"/>
                    <a:pt x="2215" y="710"/>
                  </a:cubicBezTo>
                  <a:cubicBezTo>
                    <a:pt x="2250" y="531"/>
                    <a:pt x="2131" y="365"/>
                    <a:pt x="1953" y="317"/>
                  </a:cubicBezTo>
                  <a:lnTo>
                    <a:pt x="429" y="8"/>
                  </a:lnTo>
                  <a:cubicBezTo>
                    <a:pt x="406" y="3"/>
                    <a:pt x="383" y="1"/>
                    <a:pt x="360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0" name="Google Shape;318;p28">
              <a:extLst>
                <a:ext uri="{FF2B5EF4-FFF2-40B4-BE49-F238E27FC236}">
                  <a16:creationId xmlns:a16="http://schemas.microsoft.com/office/drawing/2014/main" id="{3F8AD256-FF87-4016-9465-8FC83A9D9176}"/>
                </a:ext>
              </a:extLst>
            </p:cNvPr>
            <p:cNvSpPr/>
            <p:nvPr/>
          </p:nvSpPr>
          <p:spPr>
            <a:xfrm>
              <a:off x="3380913" y="4301478"/>
              <a:ext cx="120921" cy="56996"/>
            </a:xfrm>
            <a:custGeom>
              <a:avLst/>
              <a:gdLst/>
              <a:ahLst/>
              <a:cxnLst/>
              <a:rect l="l" t="t" r="r" b="b"/>
              <a:pathLst>
                <a:path w="3002" h="1415" extrusionOk="0">
                  <a:moveTo>
                    <a:pt x="696" y="430"/>
                  </a:moveTo>
                  <a:cubicBezTo>
                    <a:pt x="710" y="430"/>
                    <a:pt x="724" y="433"/>
                    <a:pt x="739" y="438"/>
                  </a:cubicBezTo>
                  <a:lnTo>
                    <a:pt x="2263" y="747"/>
                  </a:lnTo>
                  <a:cubicBezTo>
                    <a:pt x="2323" y="759"/>
                    <a:pt x="2358" y="819"/>
                    <a:pt x="2346" y="890"/>
                  </a:cubicBezTo>
                  <a:cubicBezTo>
                    <a:pt x="2336" y="942"/>
                    <a:pt x="2290" y="976"/>
                    <a:pt x="2238" y="976"/>
                  </a:cubicBezTo>
                  <a:cubicBezTo>
                    <a:pt x="2231" y="976"/>
                    <a:pt x="2223" y="975"/>
                    <a:pt x="2215" y="974"/>
                  </a:cubicBezTo>
                  <a:lnTo>
                    <a:pt x="691" y="652"/>
                  </a:lnTo>
                  <a:cubicBezTo>
                    <a:pt x="620" y="640"/>
                    <a:pt x="584" y="581"/>
                    <a:pt x="596" y="521"/>
                  </a:cubicBezTo>
                  <a:cubicBezTo>
                    <a:pt x="608" y="485"/>
                    <a:pt x="620" y="462"/>
                    <a:pt x="644" y="450"/>
                  </a:cubicBezTo>
                  <a:cubicBezTo>
                    <a:pt x="658" y="436"/>
                    <a:pt x="676" y="430"/>
                    <a:pt x="696" y="430"/>
                  </a:cubicBezTo>
                  <a:close/>
                  <a:moveTo>
                    <a:pt x="719" y="0"/>
                  </a:moveTo>
                  <a:cubicBezTo>
                    <a:pt x="612" y="0"/>
                    <a:pt x="508" y="29"/>
                    <a:pt x="418" y="93"/>
                  </a:cubicBezTo>
                  <a:cubicBezTo>
                    <a:pt x="1" y="355"/>
                    <a:pt x="120" y="974"/>
                    <a:pt x="596" y="1081"/>
                  </a:cubicBezTo>
                  <a:lnTo>
                    <a:pt x="2120" y="1402"/>
                  </a:lnTo>
                  <a:cubicBezTo>
                    <a:pt x="2156" y="1402"/>
                    <a:pt x="2192" y="1402"/>
                    <a:pt x="2239" y="1414"/>
                  </a:cubicBezTo>
                  <a:cubicBezTo>
                    <a:pt x="2894" y="1414"/>
                    <a:pt x="3001" y="462"/>
                    <a:pt x="2346" y="331"/>
                  </a:cubicBezTo>
                  <a:lnTo>
                    <a:pt x="822" y="9"/>
                  </a:lnTo>
                  <a:cubicBezTo>
                    <a:pt x="788" y="3"/>
                    <a:pt x="753" y="0"/>
                    <a:pt x="719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1" name="Google Shape;319;p28">
              <a:extLst>
                <a:ext uri="{FF2B5EF4-FFF2-40B4-BE49-F238E27FC236}">
                  <a16:creationId xmlns:a16="http://schemas.microsoft.com/office/drawing/2014/main" id="{0CC9B6CF-4625-475D-AE95-9149B04FEB60}"/>
                </a:ext>
              </a:extLst>
            </p:cNvPr>
            <p:cNvSpPr/>
            <p:nvPr/>
          </p:nvSpPr>
          <p:spPr>
            <a:xfrm>
              <a:off x="3419298" y="278976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1"/>
                  </a:moveTo>
                  <a:cubicBezTo>
                    <a:pt x="5848" y="1"/>
                    <a:pt x="5613" y="181"/>
                    <a:pt x="5561" y="452"/>
                  </a:cubicBezTo>
                  <a:lnTo>
                    <a:pt x="72" y="40743"/>
                  </a:lnTo>
                  <a:cubicBezTo>
                    <a:pt x="0" y="41053"/>
                    <a:pt x="203" y="41350"/>
                    <a:pt x="500" y="41410"/>
                  </a:cubicBezTo>
                  <a:lnTo>
                    <a:pt x="1620" y="41648"/>
                  </a:lnTo>
                  <a:cubicBezTo>
                    <a:pt x="1655" y="41655"/>
                    <a:pt x="1690" y="41658"/>
                    <a:pt x="1725" y="41658"/>
                  </a:cubicBezTo>
                  <a:cubicBezTo>
                    <a:pt x="1984" y="41658"/>
                    <a:pt x="2223" y="41470"/>
                    <a:pt x="2286" y="41207"/>
                  </a:cubicBezTo>
                  <a:lnTo>
                    <a:pt x="7775" y="917"/>
                  </a:lnTo>
                  <a:cubicBezTo>
                    <a:pt x="7835" y="607"/>
                    <a:pt x="7644" y="309"/>
                    <a:pt x="7335" y="250"/>
                  </a:cubicBezTo>
                  <a:lnTo>
                    <a:pt x="6227" y="12"/>
                  </a:lnTo>
                  <a:cubicBezTo>
                    <a:pt x="6189" y="4"/>
                    <a:pt x="6151" y="1"/>
                    <a:pt x="611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2" name="Google Shape;320;p28">
              <a:extLst>
                <a:ext uri="{FF2B5EF4-FFF2-40B4-BE49-F238E27FC236}">
                  <a16:creationId xmlns:a16="http://schemas.microsoft.com/office/drawing/2014/main" id="{22CD18AF-C62B-46CA-89A2-D9583AF8FE79}"/>
                </a:ext>
              </a:extLst>
            </p:cNvPr>
            <p:cNvSpPr/>
            <p:nvPr/>
          </p:nvSpPr>
          <p:spPr>
            <a:xfrm>
              <a:off x="3410195" y="2781429"/>
              <a:ext cx="333800" cy="1695063"/>
            </a:xfrm>
            <a:custGeom>
              <a:avLst/>
              <a:gdLst/>
              <a:ahLst/>
              <a:cxnLst/>
              <a:rect l="l" t="t" r="r" b="b"/>
              <a:pathLst>
                <a:path w="8287" h="42082" extrusionOk="0">
                  <a:moveTo>
                    <a:pt x="6330" y="424"/>
                  </a:moveTo>
                  <a:cubicBezTo>
                    <a:pt x="6355" y="424"/>
                    <a:pt x="6380" y="427"/>
                    <a:pt x="6406" y="433"/>
                  </a:cubicBezTo>
                  <a:lnTo>
                    <a:pt x="7513" y="671"/>
                  </a:lnTo>
                  <a:cubicBezTo>
                    <a:pt x="7608" y="683"/>
                    <a:pt x="7692" y="743"/>
                    <a:pt x="7739" y="814"/>
                  </a:cubicBezTo>
                  <a:cubicBezTo>
                    <a:pt x="7787" y="886"/>
                    <a:pt x="7811" y="981"/>
                    <a:pt x="7787" y="1076"/>
                  </a:cubicBezTo>
                  <a:lnTo>
                    <a:pt x="7787" y="1088"/>
                  </a:lnTo>
                  <a:lnTo>
                    <a:pt x="2298" y="41379"/>
                  </a:lnTo>
                  <a:cubicBezTo>
                    <a:pt x="2256" y="41536"/>
                    <a:pt x="2113" y="41647"/>
                    <a:pt x="1949" y="41647"/>
                  </a:cubicBezTo>
                  <a:cubicBezTo>
                    <a:pt x="1927" y="41647"/>
                    <a:pt x="1904" y="41645"/>
                    <a:pt x="1881" y="41641"/>
                  </a:cubicBezTo>
                  <a:lnTo>
                    <a:pt x="774" y="41402"/>
                  </a:lnTo>
                  <a:cubicBezTo>
                    <a:pt x="584" y="41367"/>
                    <a:pt x="465" y="41176"/>
                    <a:pt x="500" y="40998"/>
                  </a:cubicBezTo>
                  <a:lnTo>
                    <a:pt x="500" y="40986"/>
                  </a:lnTo>
                  <a:lnTo>
                    <a:pt x="6001" y="695"/>
                  </a:lnTo>
                  <a:cubicBezTo>
                    <a:pt x="6013" y="612"/>
                    <a:pt x="6072" y="528"/>
                    <a:pt x="6144" y="481"/>
                  </a:cubicBezTo>
                  <a:cubicBezTo>
                    <a:pt x="6196" y="446"/>
                    <a:pt x="6261" y="424"/>
                    <a:pt x="6330" y="424"/>
                  </a:cubicBezTo>
                  <a:close/>
                  <a:moveTo>
                    <a:pt x="6334" y="1"/>
                  </a:moveTo>
                  <a:cubicBezTo>
                    <a:pt x="5976" y="1"/>
                    <a:pt x="5656" y="247"/>
                    <a:pt x="5572" y="612"/>
                  </a:cubicBezTo>
                  <a:lnTo>
                    <a:pt x="5572" y="624"/>
                  </a:lnTo>
                  <a:lnTo>
                    <a:pt x="84" y="40914"/>
                  </a:lnTo>
                  <a:cubicBezTo>
                    <a:pt x="0" y="41331"/>
                    <a:pt x="262" y="41736"/>
                    <a:pt x="691" y="41831"/>
                  </a:cubicBezTo>
                  <a:lnTo>
                    <a:pt x="1798" y="42057"/>
                  </a:lnTo>
                  <a:cubicBezTo>
                    <a:pt x="1846" y="42069"/>
                    <a:pt x="1905" y="42069"/>
                    <a:pt x="1953" y="42081"/>
                  </a:cubicBezTo>
                  <a:cubicBezTo>
                    <a:pt x="2322" y="42081"/>
                    <a:pt x="2643" y="41819"/>
                    <a:pt x="2727" y="41462"/>
                  </a:cubicBezTo>
                  <a:lnTo>
                    <a:pt x="2727" y="41450"/>
                  </a:lnTo>
                  <a:lnTo>
                    <a:pt x="8216" y="1159"/>
                  </a:lnTo>
                  <a:cubicBezTo>
                    <a:pt x="8287" y="743"/>
                    <a:pt x="8025" y="338"/>
                    <a:pt x="7608" y="255"/>
                  </a:cubicBezTo>
                  <a:lnTo>
                    <a:pt x="6489" y="16"/>
                  </a:lnTo>
                  <a:cubicBezTo>
                    <a:pt x="6437" y="6"/>
                    <a:pt x="6385" y="1"/>
                    <a:pt x="633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3" name="Google Shape;321;p28">
              <a:extLst>
                <a:ext uri="{FF2B5EF4-FFF2-40B4-BE49-F238E27FC236}">
                  <a16:creationId xmlns:a16="http://schemas.microsoft.com/office/drawing/2014/main" id="{4A1C8A51-9FB2-405D-A29E-C89F4F96E8D8}"/>
                </a:ext>
              </a:extLst>
            </p:cNvPr>
            <p:cNvSpPr/>
            <p:nvPr/>
          </p:nvSpPr>
          <p:spPr>
            <a:xfrm>
              <a:off x="4033634" y="4416435"/>
              <a:ext cx="49424" cy="209134"/>
            </a:xfrm>
            <a:custGeom>
              <a:avLst/>
              <a:gdLst/>
              <a:ahLst/>
              <a:cxnLst/>
              <a:rect l="l" t="t" r="r" b="b"/>
              <a:pathLst>
                <a:path w="1227" h="5192" extrusionOk="0">
                  <a:moveTo>
                    <a:pt x="643" y="1"/>
                  </a:moveTo>
                  <a:lnTo>
                    <a:pt x="322" y="72"/>
                  </a:lnTo>
                  <a:lnTo>
                    <a:pt x="0" y="132"/>
                  </a:lnTo>
                  <a:lnTo>
                    <a:pt x="1227" y="5192"/>
                  </a:lnTo>
                  <a:lnTo>
                    <a:pt x="643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4" name="Google Shape;322;p28">
              <a:extLst>
                <a:ext uri="{FF2B5EF4-FFF2-40B4-BE49-F238E27FC236}">
                  <a16:creationId xmlns:a16="http://schemas.microsoft.com/office/drawing/2014/main" id="{C852D23F-D27D-415E-A3CE-17008737806F}"/>
                </a:ext>
              </a:extLst>
            </p:cNvPr>
            <p:cNvSpPr/>
            <p:nvPr/>
          </p:nvSpPr>
          <p:spPr>
            <a:xfrm>
              <a:off x="4024048" y="4407654"/>
              <a:ext cx="68113" cy="226575"/>
            </a:xfrm>
            <a:custGeom>
              <a:avLst/>
              <a:gdLst/>
              <a:ahLst/>
              <a:cxnLst/>
              <a:rect l="l" t="t" r="r" b="b"/>
              <a:pathLst>
                <a:path w="1691" h="5625" extrusionOk="0">
                  <a:moveTo>
                    <a:pt x="691" y="481"/>
                  </a:moveTo>
                  <a:lnTo>
                    <a:pt x="869" y="2064"/>
                  </a:lnTo>
                  <a:lnTo>
                    <a:pt x="500" y="516"/>
                  </a:lnTo>
                  <a:lnTo>
                    <a:pt x="691" y="481"/>
                  </a:lnTo>
                  <a:close/>
                  <a:moveTo>
                    <a:pt x="878" y="0"/>
                  </a:moveTo>
                  <a:cubicBezTo>
                    <a:pt x="863" y="0"/>
                    <a:pt x="849" y="2"/>
                    <a:pt x="834" y="5"/>
                  </a:cubicBezTo>
                  <a:lnTo>
                    <a:pt x="191" y="135"/>
                  </a:lnTo>
                  <a:cubicBezTo>
                    <a:pt x="72" y="159"/>
                    <a:pt x="0" y="278"/>
                    <a:pt x="24" y="397"/>
                  </a:cubicBezTo>
                  <a:lnTo>
                    <a:pt x="1262" y="5458"/>
                  </a:lnTo>
                  <a:cubicBezTo>
                    <a:pt x="1274" y="5553"/>
                    <a:pt x="1369" y="5624"/>
                    <a:pt x="1465" y="5624"/>
                  </a:cubicBezTo>
                  <a:cubicBezTo>
                    <a:pt x="1477" y="5624"/>
                    <a:pt x="1488" y="5624"/>
                    <a:pt x="1500" y="5612"/>
                  </a:cubicBezTo>
                  <a:cubicBezTo>
                    <a:pt x="1619" y="5600"/>
                    <a:pt x="1691" y="5493"/>
                    <a:pt x="1679" y="5386"/>
                  </a:cubicBezTo>
                  <a:lnTo>
                    <a:pt x="1096" y="195"/>
                  </a:lnTo>
                  <a:cubicBezTo>
                    <a:pt x="1074" y="79"/>
                    <a:pt x="988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5" name="Google Shape;323;p28">
              <a:extLst>
                <a:ext uri="{FF2B5EF4-FFF2-40B4-BE49-F238E27FC236}">
                  <a16:creationId xmlns:a16="http://schemas.microsoft.com/office/drawing/2014/main" id="{43B7D143-C55E-4C24-BD4E-77F781CC3014}"/>
                </a:ext>
              </a:extLst>
            </p:cNvPr>
            <p:cNvSpPr/>
            <p:nvPr/>
          </p:nvSpPr>
          <p:spPr>
            <a:xfrm>
              <a:off x="4025941" y="4312112"/>
              <a:ext cx="90227" cy="39394"/>
            </a:xfrm>
            <a:custGeom>
              <a:avLst/>
              <a:gdLst/>
              <a:ahLst/>
              <a:cxnLst/>
              <a:rect l="l" t="t" r="r" b="b"/>
              <a:pathLst>
                <a:path w="2240" h="978" extrusionOk="0">
                  <a:moveTo>
                    <a:pt x="1879" y="0"/>
                  </a:moveTo>
                  <a:cubicBezTo>
                    <a:pt x="1857" y="0"/>
                    <a:pt x="1834" y="3"/>
                    <a:pt x="1811" y="7"/>
                  </a:cubicBezTo>
                  <a:lnTo>
                    <a:pt x="287" y="317"/>
                  </a:lnTo>
                  <a:cubicBezTo>
                    <a:pt x="108" y="364"/>
                    <a:pt x="1" y="531"/>
                    <a:pt x="37" y="710"/>
                  </a:cubicBezTo>
                  <a:cubicBezTo>
                    <a:pt x="68" y="867"/>
                    <a:pt x="210" y="978"/>
                    <a:pt x="366" y="978"/>
                  </a:cubicBezTo>
                  <a:cubicBezTo>
                    <a:pt x="387" y="978"/>
                    <a:pt x="408" y="976"/>
                    <a:pt x="429" y="972"/>
                  </a:cubicBezTo>
                  <a:lnTo>
                    <a:pt x="1953" y="650"/>
                  </a:lnTo>
                  <a:cubicBezTo>
                    <a:pt x="2132" y="614"/>
                    <a:pt x="2239" y="436"/>
                    <a:pt x="2203" y="257"/>
                  </a:cubicBezTo>
                  <a:cubicBezTo>
                    <a:pt x="2172" y="102"/>
                    <a:pt x="2033" y="0"/>
                    <a:pt x="1879" y="0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6" name="Google Shape;324;p28">
              <a:extLst>
                <a:ext uri="{FF2B5EF4-FFF2-40B4-BE49-F238E27FC236}">
                  <a16:creationId xmlns:a16="http://schemas.microsoft.com/office/drawing/2014/main" id="{116DFFE6-CDCD-4DDB-80E5-C22864C1B98B}"/>
                </a:ext>
              </a:extLst>
            </p:cNvPr>
            <p:cNvSpPr/>
            <p:nvPr/>
          </p:nvSpPr>
          <p:spPr>
            <a:xfrm>
              <a:off x="4009668" y="4303210"/>
              <a:ext cx="123378" cy="57157"/>
            </a:xfrm>
            <a:custGeom>
              <a:avLst/>
              <a:gdLst/>
              <a:ahLst/>
              <a:cxnLst/>
              <a:rect l="l" t="t" r="r" b="b"/>
              <a:pathLst>
                <a:path w="3063" h="1419" extrusionOk="0">
                  <a:moveTo>
                    <a:pt x="2297" y="430"/>
                  </a:moveTo>
                  <a:cubicBezTo>
                    <a:pt x="2430" y="430"/>
                    <a:pt x="2449" y="634"/>
                    <a:pt x="2310" y="657"/>
                  </a:cubicBezTo>
                  <a:lnTo>
                    <a:pt x="786" y="978"/>
                  </a:lnTo>
                  <a:cubicBezTo>
                    <a:pt x="778" y="980"/>
                    <a:pt x="770" y="981"/>
                    <a:pt x="763" y="981"/>
                  </a:cubicBezTo>
                  <a:cubicBezTo>
                    <a:pt x="712" y="981"/>
                    <a:pt x="665" y="947"/>
                    <a:pt x="655" y="895"/>
                  </a:cubicBezTo>
                  <a:cubicBezTo>
                    <a:pt x="643" y="859"/>
                    <a:pt x="655" y="835"/>
                    <a:pt x="667" y="800"/>
                  </a:cubicBezTo>
                  <a:cubicBezTo>
                    <a:pt x="679" y="776"/>
                    <a:pt x="714" y="764"/>
                    <a:pt x="738" y="752"/>
                  </a:cubicBezTo>
                  <a:lnTo>
                    <a:pt x="2262" y="431"/>
                  </a:lnTo>
                  <a:lnTo>
                    <a:pt x="2286" y="431"/>
                  </a:lnTo>
                  <a:cubicBezTo>
                    <a:pt x="2290" y="430"/>
                    <a:pt x="2294" y="430"/>
                    <a:pt x="2297" y="430"/>
                  </a:cubicBezTo>
                  <a:close/>
                  <a:moveTo>
                    <a:pt x="2306" y="1"/>
                  </a:moveTo>
                  <a:cubicBezTo>
                    <a:pt x="2265" y="1"/>
                    <a:pt x="2223" y="5"/>
                    <a:pt x="2179" y="14"/>
                  </a:cubicBezTo>
                  <a:lnTo>
                    <a:pt x="655" y="335"/>
                  </a:lnTo>
                  <a:cubicBezTo>
                    <a:pt x="0" y="466"/>
                    <a:pt x="95" y="1419"/>
                    <a:pt x="762" y="1419"/>
                  </a:cubicBezTo>
                  <a:cubicBezTo>
                    <a:pt x="798" y="1419"/>
                    <a:pt x="833" y="1407"/>
                    <a:pt x="869" y="1407"/>
                  </a:cubicBezTo>
                  <a:lnTo>
                    <a:pt x="2393" y="1085"/>
                  </a:lnTo>
                  <a:cubicBezTo>
                    <a:pt x="3063" y="940"/>
                    <a:pt x="2906" y="1"/>
                    <a:pt x="2306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7" name="Google Shape;325;p28">
              <a:extLst>
                <a:ext uri="{FF2B5EF4-FFF2-40B4-BE49-F238E27FC236}">
                  <a16:creationId xmlns:a16="http://schemas.microsoft.com/office/drawing/2014/main" id="{34DFC827-96D8-44C8-AED2-3D0978746A07}"/>
                </a:ext>
              </a:extLst>
            </p:cNvPr>
            <p:cNvSpPr/>
            <p:nvPr/>
          </p:nvSpPr>
          <p:spPr>
            <a:xfrm>
              <a:off x="3782817" y="279504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8" y="1"/>
                  </a:moveTo>
                  <a:cubicBezTo>
                    <a:pt x="1681" y="1"/>
                    <a:pt x="1644" y="4"/>
                    <a:pt x="1608" y="12"/>
                  </a:cubicBezTo>
                  <a:lnTo>
                    <a:pt x="500" y="250"/>
                  </a:lnTo>
                  <a:cubicBezTo>
                    <a:pt x="191" y="309"/>
                    <a:pt x="0" y="607"/>
                    <a:pt x="60" y="917"/>
                  </a:cubicBezTo>
                  <a:lnTo>
                    <a:pt x="5549" y="41207"/>
                  </a:lnTo>
                  <a:cubicBezTo>
                    <a:pt x="5601" y="41470"/>
                    <a:pt x="5848" y="41658"/>
                    <a:pt x="6110" y="41658"/>
                  </a:cubicBezTo>
                  <a:cubicBezTo>
                    <a:pt x="6145" y="41658"/>
                    <a:pt x="6180" y="41655"/>
                    <a:pt x="6215" y="41648"/>
                  </a:cubicBezTo>
                  <a:lnTo>
                    <a:pt x="7335" y="41410"/>
                  </a:lnTo>
                  <a:cubicBezTo>
                    <a:pt x="7632" y="41350"/>
                    <a:pt x="7835" y="41041"/>
                    <a:pt x="7763" y="40743"/>
                  </a:cubicBezTo>
                  <a:lnTo>
                    <a:pt x="2274" y="452"/>
                  </a:lnTo>
                  <a:cubicBezTo>
                    <a:pt x="2222" y="181"/>
                    <a:pt x="1978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8" name="Google Shape;326;p28">
              <a:extLst>
                <a:ext uri="{FF2B5EF4-FFF2-40B4-BE49-F238E27FC236}">
                  <a16:creationId xmlns:a16="http://schemas.microsoft.com/office/drawing/2014/main" id="{B83DFD97-EC3E-4517-9950-5286468EEC94}"/>
                </a:ext>
              </a:extLst>
            </p:cNvPr>
            <p:cNvSpPr/>
            <p:nvPr/>
          </p:nvSpPr>
          <p:spPr>
            <a:xfrm>
              <a:off x="3773230" y="2786705"/>
              <a:ext cx="334284" cy="1695063"/>
            </a:xfrm>
            <a:custGeom>
              <a:avLst/>
              <a:gdLst/>
              <a:ahLst/>
              <a:cxnLst/>
              <a:rect l="l" t="t" r="r" b="b"/>
              <a:pathLst>
                <a:path w="8299" h="42082" extrusionOk="0">
                  <a:moveTo>
                    <a:pt x="1969" y="424"/>
                  </a:moveTo>
                  <a:cubicBezTo>
                    <a:pt x="2038" y="424"/>
                    <a:pt x="2103" y="446"/>
                    <a:pt x="2155" y="481"/>
                  </a:cubicBezTo>
                  <a:cubicBezTo>
                    <a:pt x="2227" y="528"/>
                    <a:pt x="2286" y="612"/>
                    <a:pt x="2310" y="695"/>
                  </a:cubicBezTo>
                  <a:lnTo>
                    <a:pt x="7799" y="40974"/>
                  </a:lnTo>
                  <a:lnTo>
                    <a:pt x="7799" y="40998"/>
                  </a:lnTo>
                  <a:cubicBezTo>
                    <a:pt x="7835" y="41176"/>
                    <a:pt x="7715" y="41367"/>
                    <a:pt x="7525" y="41402"/>
                  </a:cubicBezTo>
                  <a:lnTo>
                    <a:pt x="6418" y="41641"/>
                  </a:lnTo>
                  <a:cubicBezTo>
                    <a:pt x="6395" y="41645"/>
                    <a:pt x="6372" y="41647"/>
                    <a:pt x="6350" y="41647"/>
                  </a:cubicBezTo>
                  <a:cubicBezTo>
                    <a:pt x="6186" y="41647"/>
                    <a:pt x="6043" y="41536"/>
                    <a:pt x="6001" y="41379"/>
                  </a:cubicBezTo>
                  <a:lnTo>
                    <a:pt x="512" y="1088"/>
                  </a:lnTo>
                  <a:lnTo>
                    <a:pt x="512" y="1076"/>
                  </a:lnTo>
                  <a:cubicBezTo>
                    <a:pt x="476" y="886"/>
                    <a:pt x="596" y="707"/>
                    <a:pt x="786" y="671"/>
                  </a:cubicBezTo>
                  <a:lnTo>
                    <a:pt x="1893" y="433"/>
                  </a:lnTo>
                  <a:cubicBezTo>
                    <a:pt x="1919" y="427"/>
                    <a:pt x="1944" y="424"/>
                    <a:pt x="1969" y="424"/>
                  </a:cubicBezTo>
                  <a:close/>
                  <a:moveTo>
                    <a:pt x="1954" y="1"/>
                  </a:moveTo>
                  <a:cubicBezTo>
                    <a:pt x="1902" y="1"/>
                    <a:pt x="1850" y="6"/>
                    <a:pt x="1798" y="16"/>
                  </a:cubicBezTo>
                  <a:lnTo>
                    <a:pt x="691" y="254"/>
                  </a:lnTo>
                  <a:cubicBezTo>
                    <a:pt x="274" y="338"/>
                    <a:pt x="0" y="743"/>
                    <a:pt x="84" y="1171"/>
                  </a:cubicBezTo>
                  <a:lnTo>
                    <a:pt x="5584" y="41438"/>
                  </a:lnTo>
                  <a:lnTo>
                    <a:pt x="5584" y="41462"/>
                  </a:lnTo>
                  <a:cubicBezTo>
                    <a:pt x="5656" y="41819"/>
                    <a:pt x="5977" y="42081"/>
                    <a:pt x="6346" y="42081"/>
                  </a:cubicBezTo>
                  <a:cubicBezTo>
                    <a:pt x="6394" y="42081"/>
                    <a:pt x="6442" y="42069"/>
                    <a:pt x="6501" y="42057"/>
                  </a:cubicBezTo>
                  <a:lnTo>
                    <a:pt x="7608" y="41831"/>
                  </a:lnTo>
                  <a:cubicBezTo>
                    <a:pt x="8025" y="41736"/>
                    <a:pt x="8299" y="41331"/>
                    <a:pt x="8216" y="40914"/>
                  </a:cubicBezTo>
                  <a:lnTo>
                    <a:pt x="2727" y="624"/>
                  </a:lnTo>
                  <a:lnTo>
                    <a:pt x="2727" y="612"/>
                  </a:lnTo>
                  <a:cubicBezTo>
                    <a:pt x="2643" y="247"/>
                    <a:pt x="2314" y="1"/>
                    <a:pt x="1954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49" name="Google Shape;327;p28">
              <a:extLst>
                <a:ext uri="{FF2B5EF4-FFF2-40B4-BE49-F238E27FC236}">
                  <a16:creationId xmlns:a16="http://schemas.microsoft.com/office/drawing/2014/main" id="{26AC4C3A-8948-452B-9A88-16B98821A463}"/>
                </a:ext>
              </a:extLst>
            </p:cNvPr>
            <p:cNvSpPr/>
            <p:nvPr/>
          </p:nvSpPr>
          <p:spPr>
            <a:xfrm>
              <a:off x="3470131" y="2949433"/>
              <a:ext cx="523761" cy="44187"/>
            </a:xfrm>
            <a:custGeom>
              <a:avLst/>
              <a:gdLst/>
              <a:ahLst/>
              <a:cxnLst/>
              <a:rect l="l" t="t" r="r" b="b"/>
              <a:pathLst>
                <a:path w="13003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0" name="Google Shape;328;p28">
              <a:extLst>
                <a:ext uri="{FF2B5EF4-FFF2-40B4-BE49-F238E27FC236}">
                  <a16:creationId xmlns:a16="http://schemas.microsoft.com/office/drawing/2014/main" id="{4AD32D90-3771-49DD-B2EE-D04134857F33}"/>
                </a:ext>
              </a:extLst>
            </p:cNvPr>
            <p:cNvSpPr/>
            <p:nvPr/>
          </p:nvSpPr>
          <p:spPr>
            <a:xfrm>
              <a:off x="3461511" y="2940813"/>
              <a:ext cx="541001" cy="61427"/>
            </a:xfrm>
            <a:custGeom>
              <a:avLst/>
              <a:gdLst/>
              <a:ahLst/>
              <a:cxnLst/>
              <a:rect l="l" t="t" r="r" b="b"/>
              <a:pathLst>
                <a:path w="13431" h="1525" extrusionOk="0">
                  <a:moveTo>
                    <a:pt x="13002" y="429"/>
                  </a:moveTo>
                  <a:lnTo>
                    <a:pt x="13002" y="1096"/>
                  </a:lnTo>
                  <a:lnTo>
                    <a:pt x="429" y="1096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1524"/>
                  </a:lnTo>
                  <a:lnTo>
                    <a:pt x="13430" y="1524"/>
                  </a:lnTo>
                  <a:lnTo>
                    <a:pt x="13430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1" name="Google Shape;329;p28">
              <a:extLst>
                <a:ext uri="{FF2B5EF4-FFF2-40B4-BE49-F238E27FC236}">
                  <a16:creationId xmlns:a16="http://schemas.microsoft.com/office/drawing/2014/main" id="{C99741A8-23C3-4EB0-829C-3686EFC29A1D}"/>
                </a:ext>
              </a:extLst>
            </p:cNvPr>
            <p:cNvSpPr/>
            <p:nvPr/>
          </p:nvSpPr>
          <p:spPr>
            <a:xfrm>
              <a:off x="3993838" y="289187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1"/>
                  </a:moveTo>
                  <a:cubicBezTo>
                    <a:pt x="131" y="1"/>
                    <a:pt x="0" y="132"/>
                    <a:pt x="0" y="299"/>
                  </a:cubicBezTo>
                  <a:lnTo>
                    <a:pt x="0" y="3644"/>
                  </a:lnTo>
                  <a:cubicBezTo>
                    <a:pt x="0" y="3811"/>
                    <a:pt x="131" y="3954"/>
                    <a:pt x="298" y="3954"/>
                  </a:cubicBezTo>
                  <a:lnTo>
                    <a:pt x="1095" y="3954"/>
                  </a:lnTo>
                  <a:cubicBezTo>
                    <a:pt x="1262" y="3954"/>
                    <a:pt x="1393" y="3811"/>
                    <a:pt x="1393" y="3644"/>
                  </a:cubicBezTo>
                  <a:lnTo>
                    <a:pt x="1393" y="299"/>
                  </a:lnTo>
                  <a:cubicBezTo>
                    <a:pt x="1393" y="132"/>
                    <a:pt x="1262" y="1"/>
                    <a:pt x="109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2" name="Google Shape;330;p28">
              <a:extLst>
                <a:ext uri="{FF2B5EF4-FFF2-40B4-BE49-F238E27FC236}">
                  <a16:creationId xmlns:a16="http://schemas.microsoft.com/office/drawing/2014/main" id="{25D31E50-67C9-4876-8E82-EFED71FE7D07}"/>
                </a:ext>
              </a:extLst>
            </p:cNvPr>
            <p:cNvSpPr/>
            <p:nvPr/>
          </p:nvSpPr>
          <p:spPr>
            <a:xfrm>
              <a:off x="3985178" y="2883254"/>
              <a:ext cx="73430" cy="176547"/>
            </a:xfrm>
            <a:custGeom>
              <a:avLst/>
              <a:gdLst/>
              <a:ahLst/>
              <a:cxnLst/>
              <a:rect l="l" t="t" r="r" b="b"/>
              <a:pathLst>
                <a:path w="1823" h="4383" extrusionOk="0">
                  <a:moveTo>
                    <a:pt x="1108" y="429"/>
                  </a:moveTo>
                  <a:cubicBezTo>
                    <a:pt x="1263" y="429"/>
                    <a:pt x="1394" y="560"/>
                    <a:pt x="1394" y="715"/>
                  </a:cubicBezTo>
                  <a:lnTo>
                    <a:pt x="1394" y="3668"/>
                  </a:lnTo>
                  <a:cubicBezTo>
                    <a:pt x="1394" y="3823"/>
                    <a:pt x="1263" y="3953"/>
                    <a:pt x="1108" y="3953"/>
                  </a:cubicBezTo>
                  <a:lnTo>
                    <a:pt x="715" y="3953"/>
                  </a:lnTo>
                  <a:cubicBezTo>
                    <a:pt x="560" y="3953"/>
                    <a:pt x="429" y="3823"/>
                    <a:pt x="429" y="3668"/>
                  </a:cubicBezTo>
                  <a:lnTo>
                    <a:pt x="429" y="715"/>
                  </a:lnTo>
                  <a:cubicBezTo>
                    <a:pt x="429" y="560"/>
                    <a:pt x="560" y="429"/>
                    <a:pt x="715" y="429"/>
                  </a:cubicBezTo>
                  <a:close/>
                  <a:moveTo>
                    <a:pt x="715" y="1"/>
                  </a:moveTo>
                  <a:cubicBezTo>
                    <a:pt x="322" y="1"/>
                    <a:pt x="1" y="322"/>
                    <a:pt x="1" y="715"/>
                  </a:cubicBezTo>
                  <a:lnTo>
                    <a:pt x="1" y="3668"/>
                  </a:lnTo>
                  <a:cubicBezTo>
                    <a:pt x="1" y="4061"/>
                    <a:pt x="322" y="4382"/>
                    <a:pt x="715" y="4382"/>
                  </a:cubicBezTo>
                  <a:lnTo>
                    <a:pt x="1108" y="4382"/>
                  </a:lnTo>
                  <a:cubicBezTo>
                    <a:pt x="1501" y="4382"/>
                    <a:pt x="1822" y="4061"/>
                    <a:pt x="1822" y="3668"/>
                  </a:cubicBezTo>
                  <a:lnTo>
                    <a:pt x="1822" y="715"/>
                  </a:lnTo>
                  <a:cubicBezTo>
                    <a:pt x="1822" y="322"/>
                    <a:pt x="1501" y="1"/>
                    <a:pt x="1108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3" name="Google Shape;331;p28">
              <a:extLst>
                <a:ext uri="{FF2B5EF4-FFF2-40B4-BE49-F238E27FC236}">
                  <a16:creationId xmlns:a16="http://schemas.microsoft.com/office/drawing/2014/main" id="{51D5A3C7-A4AF-4B86-B64D-C734E76C90AC}"/>
                </a:ext>
              </a:extLst>
            </p:cNvPr>
            <p:cNvSpPr/>
            <p:nvPr/>
          </p:nvSpPr>
          <p:spPr>
            <a:xfrm>
              <a:off x="3696015" y="234758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0" y="0"/>
                  </a:moveTo>
                  <a:lnTo>
                    <a:pt x="0" y="6620"/>
                  </a:lnTo>
                  <a:lnTo>
                    <a:pt x="3179" y="6620"/>
                  </a:lnTo>
                  <a:lnTo>
                    <a:pt x="3179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4" name="Google Shape;332;p28">
              <a:extLst>
                <a:ext uri="{FF2B5EF4-FFF2-40B4-BE49-F238E27FC236}">
                  <a16:creationId xmlns:a16="http://schemas.microsoft.com/office/drawing/2014/main" id="{D24EC775-41AE-47CF-B0DA-2B75D7BAD326}"/>
                </a:ext>
              </a:extLst>
            </p:cNvPr>
            <p:cNvSpPr/>
            <p:nvPr/>
          </p:nvSpPr>
          <p:spPr>
            <a:xfrm>
              <a:off x="3687396" y="2338964"/>
              <a:ext cx="145330" cy="284417"/>
            </a:xfrm>
            <a:custGeom>
              <a:avLst/>
              <a:gdLst/>
              <a:ahLst/>
              <a:cxnLst/>
              <a:rect l="l" t="t" r="r" b="b"/>
              <a:pathLst>
                <a:path w="3608" h="7061" extrusionOk="0">
                  <a:moveTo>
                    <a:pt x="3179" y="429"/>
                  </a:moveTo>
                  <a:lnTo>
                    <a:pt x="3179" y="6632"/>
                  </a:lnTo>
                  <a:lnTo>
                    <a:pt x="429" y="6632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7060"/>
                  </a:lnTo>
                  <a:lnTo>
                    <a:pt x="3608" y="7060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5" name="Google Shape;333;p28">
              <a:extLst>
                <a:ext uri="{FF2B5EF4-FFF2-40B4-BE49-F238E27FC236}">
                  <a16:creationId xmlns:a16="http://schemas.microsoft.com/office/drawing/2014/main" id="{17605064-9370-45A6-A9CC-D0971A47DC7F}"/>
                </a:ext>
              </a:extLst>
            </p:cNvPr>
            <p:cNvSpPr/>
            <p:nvPr/>
          </p:nvSpPr>
          <p:spPr>
            <a:xfrm>
              <a:off x="3666773" y="2218570"/>
              <a:ext cx="186094" cy="328081"/>
            </a:xfrm>
            <a:custGeom>
              <a:avLst/>
              <a:gdLst/>
              <a:ahLst/>
              <a:cxnLst/>
              <a:rect l="l" t="t" r="r" b="b"/>
              <a:pathLst>
                <a:path w="4620" h="8145" extrusionOk="0">
                  <a:moveTo>
                    <a:pt x="750" y="1"/>
                  </a:moveTo>
                  <a:cubicBezTo>
                    <a:pt x="333" y="1"/>
                    <a:pt x="0" y="334"/>
                    <a:pt x="0" y="739"/>
                  </a:cubicBezTo>
                  <a:lnTo>
                    <a:pt x="0" y="7394"/>
                  </a:lnTo>
                  <a:cubicBezTo>
                    <a:pt x="0" y="7811"/>
                    <a:pt x="333" y="8144"/>
                    <a:pt x="750" y="8144"/>
                  </a:cubicBezTo>
                  <a:lnTo>
                    <a:pt x="3881" y="8144"/>
                  </a:lnTo>
                  <a:cubicBezTo>
                    <a:pt x="4286" y="8144"/>
                    <a:pt x="4620" y="7811"/>
                    <a:pt x="4620" y="7394"/>
                  </a:cubicBezTo>
                  <a:lnTo>
                    <a:pt x="4620" y="739"/>
                  </a:lnTo>
                  <a:cubicBezTo>
                    <a:pt x="4620" y="334"/>
                    <a:pt x="4286" y="1"/>
                    <a:pt x="3881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6" name="Google Shape;334;p28">
              <a:extLst>
                <a:ext uri="{FF2B5EF4-FFF2-40B4-BE49-F238E27FC236}">
                  <a16:creationId xmlns:a16="http://schemas.microsoft.com/office/drawing/2014/main" id="{6619C293-1DBB-45EF-A0B8-4B9DE6AA8F50}"/>
                </a:ext>
              </a:extLst>
            </p:cNvPr>
            <p:cNvSpPr/>
            <p:nvPr/>
          </p:nvSpPr>
          <p:spPr>
            <a:xfrm>
              <a:off x="3658113" y="2209950"/>
              <a:ext cx="203374" cy="345320"/>
            </a:xfrm>
            <a:custGeom>
              <a:avLst/>
              <a:gdLst/>
              <a:ahLst/>
              <a:cxnLst/>
              <a:rect l="l" t="t" r="r" b="b"/>
              <a:pathLst>
                <a:path w="5049" h="8573" extrusionOk="0">
                  <a:moveTo>
                    <a:pt x="3608" y="429"/>
                  </a:moveTo>
                  <a:cubicBezTo>
                    <a:pt x="4168" y="429"/>
                    <a:pt x="4620" y="881"/>
                    <a:pt x="4620" y="1441"/>
                  </a:cubicBezTo>
                  <a:lnTo>
                    <a:pt x="4620" y="7120"/>
                  </a:lnTo>
                  <a:cubicBezTo>
                    <a:pt x="4620" y="7680"/>
                    <a:pt x="4168" y="8132"/>
                    <a:pt x="3608" y="8132"/>
                  </a:cubicBezTo>
                  <a:lnTo>
                    <a:pt x="1453" y="8132"/>
                  </a:lnTo>
                  <a:cubicBezTo>
                    <a:pt x="894" y="8132"/>
                    <a:pt x="441" y="7680"/>
                    <a:pt x="441" y="7120"/>
                  </a:cubicBezTo>
                  <a:lnTo>
                    <a:pt x="441" y="1441"/>
                  </a:lnTo>
                  <a:cubicBezTo>
                    <a:pt x="441" y="881"/>
                    <a:pt x="894" y="429"/>
                    <a:pt x="1453" y="429"/>
                  </a:cubicBezTo>
                  <a:close/>
                  <a:moveTo>
                    <a:pt x="1453" y="0"/>
                  </a:moveTo>
                  <a:cubicBezTo>
                    <a:pt x="656" y="0"/>
                    <a:pt x="1" y="643"/>
                    <a:pt x="1" y="1441"/>
                  </a:cubicBezTo>
                  <a:lnTo>
                    <a:pt x="1" y="7120"/>
                  </a:lnTo>
                  <a:cubicBezTo>
                    <a:pt x="1" y="7918"/>
                    <a:pt x="656" y="8573"/>
                    <a:pt x="1453" y="8573"/>
                  </a:cubicBezTo>
                  <a:lnTo>
                    <a:pt x="3608" y="8573"/>
                  </a:lnTo>
                  <a:cubicBezTo>
                    <a:pt x="4406" y="8573"/>
                    <a:pt x="5049" y="7918"/>
                    <a:pt x="5049" y="7120"/>
                  </a:cubicBezTo>
                  <a:lnTo>
                    <a:pt x="5049" y="1441"/>
                  </a:lnTo>
                  <a:cubicBezTo>
                    <a:pt x="5049" y="643"/>
                    <a:pt x="4406" y="0"/>
                    <a:pt x="3608" y="0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7" name="Google Shape;335;p28">
              <a:extLst>
                <a:ext uri="{FF2B5EF4-FFF2-40B4-BE49-F238E27FC236}">
                  <a16:creationId xmlns:a16="http://schemas.microsoft.com/office/drawing/2014/main" id="{BB0D2467-049B-4DF0-ACB8-6E22598D429E}"/>
                </a:ext>
              </a:extLst>
            </p:cNvPr>
            <p:cNvSpPr/>
            <p:nvPr/>
          </p:nvSpPr>
          <p:spPr>
            <a:xfrm>
              <a:off x="3546379" y="2599408"/>
              <a:ext cx="385157" cy="456050"/>
            </a:xfrm>
            <a:custGeom>
              <a:avLst/>
              <a:gdLst/>
              <a:ahLst/>
              <a:cxnLst/>
              <a:rect l="l" t="t" r="r" b="b"/>
              <a:pathLst>
                <a:path w="9562" h="11322" extrusionOk="0">
                  <a:moveTo>
                    <a:pt x="5279" y="1347"/>
                  </a:moveTo>
                  <a:cubicBezTo>
                    <a:pt x="6717" y="1347"/>
                    <a:pt x="8097" y="2458"/>
                    <a:pt x="8097" y="4143"/>
                  </a:cubicBezTo>
                  <a:cubicBezTo>
                    <a:pt x="8097" y="5690"/>
                    <a:pt x="6847" y="6940"/>
                    <a:pt x="5299" y="6940"/>
                  </a:cubicBezTo>
                  <a:cubicBezTo>
                    <a:pt x="2810" y="6940"/>
                    <a:pt x="1572" y="3928"/>
                    <a:pt x="3322" y="2166"/>
                  </a:cubicBezTo>
                  <a:cubicBezTo>
                    <a:pt x="3892" y="1600"/>
                    <a:pt x="4592" y="1347"/>
                    <a:pt x="5279" y="1347"/>
                  </a:cubicBezTo>
                  <a:close/>
                  <a:moveTo>
                    <a:pt x="5279" y="1"/>
                  </a:moveTo>
                  <a:cubicBezTo>
                    <a:pt x="4441" y="1"/>
                    <a:pt x="3583" y="252"/>
                    <a:pt x="2810" y="809"/>
                  </a:cubicBezTo>
                  <a:cubicBezTo>
                    <a:pt x="1" y="2845"/>
                    <a:pt x="667" y="7214"/>
                    <a:pt x="3965" y="8298"/>
                  </a:cubicBezTo>
                  <a:lnTo>
                    <a:pt x="3965" y="11322"/>
                  </a:lnTo>
                  <a:lnTo>
                    <a:pt x="6644" y="11322"/>
                  </a:lnTo>
                  <a:lnTo>
                    <a:pt x="6644" y="8298"/>
                  </a:lnTo>
                  <a:cubicBezTo>
                    <a:pt x="8383" y="7726"/>
                    <a:pt x="9561" y="6095"/>
                    <a:pt x="9561" y="4262"/>
                  </a:cubicBezTo>
                  <a:cubicBezTo>
                    <a:pt x="9561" y="1749"/>
                    <a:pt x="7489" y="1"/>
                    <a:pt x="5279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8" name="Google Shape;336;p28">
              <a:extLst>
                <a:ext uri="{FF2B5EF4-FFF2-40B4-BE49-F238E27FC236}">
                  <a16:creationId xmlns:a16="http://schemas.microsoft.com/office/drawing/2014/main" id="{5594CE69-6320-4FB8-BA45-9983ADC9FE7D}"/>
                </a:ext>
              </a:extLst>
            </p:cNvPr>
            <p:cNvSpPr/>
            <p:nvPr/>
          </p:nvSpPr>
          <p:spPr>
            <a:xfrm>
              <a:off x="3567485" y="2591674"/>
              <a:ext cx="385157" cy="472444"/>
            </a:xfrm>
            <a:custGeom>
              <a:avLst/>
              <a:gdLst/>
              <a:ahLst/>
              <a:cxnLst/>
              <a:rect l="l" t="t" r="r" b="b"/>
              <a:pathLst>
                <a:path w="9562" h="11729" extrusionOk="0">
                  <a:moveTo>
                    <a:pt x="4775" y="1751"/>
                  </a:moveTo>
                  <a:cubicBezTo>
                    <a:pt x="6204" y="1751"/>
                    <a:pt x="7359" y="2906"/>
                    <a:pt x="7359" y="4335"/>
                  </a:cubicBezTo>
                  <a:cubicBezTo>
                    <a:pt x="7359" y="5889"/>
                    <a:pt x="6084" y="6920"/>
                    <a:pt x="4758" y="6920"/>
                  </a:cubicBezTo>
                  <a:cubicBezTo>
                    <a:pt x="4123" y="6920"/>
                    <a:pt x="3477" y="6684"/>
                    <a:pt x="2953" y="6156"/>
                  </a:cubicBezTo>
                  <a:cubicBezTo>
                    <a:pt x="1322" y="4537"/>
                    <a:pt x="2477" y="1751"/>
                    <a:pt x="4775" y="1751"/>
                  </a:cubicBezTo>
                  <a:close/>
                  <a:moveTo>
                    <a:pt x="4747" y="1318"/>
                  </a:moveTo>
                  <a:cubicBezTo>
                    <a:pt x="4008" y="1318"/>
                    <a:pt x="3255" y="1592"/>
                    <a:pt x="2644" y="2203"/>
                  </a:cubicBezTo>
                  <a:cubicBezTo>
                    <a:pt x="751" y="4096"/>
                    <a:pt x="2096" y="7347"/>
                    <a:pt x="4775" y="7347"/>
                  </a:cubicBezTo>
                  <a:cubicBezTo>
                    <a:pt x="6442" y="7347"/>
                    <a:pt x="7787" y="5989"/>
                    <a:pt x="7787" y="4335"/>
                  </a:cubicBezTo>
                  <a:cubicBezTo>
                    <a:pt x="7787" y="2521"/>
                    <a:pt x="6297" y="1318"/>
                    <a:pt x="4747" y="1318"/>
                  </a:cubicBezTo>
                  <a:close/>
                  <a:moveTo>
                    <a:pt x="4775" y="417"/>
                  </a:moveTo>
                  <a:cubicBezTo>
                    <a:pt x="6763" y="417"/>
                    <a:pt x="8454" y="1858"/>
                    <a:pt x="8763" y="3811"/>
                  </a:cubicBezTo>
                  <a:cubicBezTo>
                    <a:pt x="9085" y="5763"/>
                    <a:pt x="7930" y="7668"/>
                    <a:pt x="6049" y="8287"/>
                  </a:cubicBezTo>
                  <a:lnTo>
                    <a:pt x="5894" y="8335"/>
                  </a:lnTo>
                  <a:lnTo>
                    <a:pt x="5894" y="11300"/>
                  </a:lnTo>
                  <a:lnTo>
                    <a:pt x="3656" y="11300"/>
                  </a:lnTo>
                  <a:lnTo>
                    <a:pt x="3656" y="8335"/>
                  </a:lnTo>
                  <a:lnTo>
                    <a:pt x="3513" y="8287"/>
                  </a:lnTo>
                  <a:cubicBezTo>
                    <a:pt x="1620" y="7668"/>
                    <a:pt x="477" y="5763"/>
                    <a:pt x="786" y="3811"/>
                  </a:cubicBezTo>
                  <a:cubicBezTo>
                    <a:pt x="1108" y="1858"/>
                    <a:pt x="2798" y="417"/>
                    <a:pt x="4775" y="417"/>
                  </a:cubicBezTo>
                  <a:close/>
                  <a:moveTo>
                    <a:pt x="4775" y="1"/>
                  </a:moveTo>
                  <a:cubicBezTo>
                    <a:pt x="2620" y="1"/>
                    <a:pt x="762" y="1548"/>
                    <a:pt x="381" y="3668"/>
                  </a:cubicBezTo>
                  <a:cubicBezTo>
                    <a:pt x="0" y="5799"/>
                    <a:pt x="1203" y="7894"/>
                    <a:pt x="3227" y="8645"/>
                  </a:cubicBezTo>
                  <a:lnTo>
                    <a:pt x="3227" y="11728"/>
                  </a:lnTo>
                  <a:lnTo>
                    <a:pt x="6335" y="11728"/>
                  </a:lnTo>
                  <a:lnTo>
                    <a:pt x="6335" y="8645"/>
                  </a:lnTo>
                  <a:cubicBezTo>
                    <a:pt x="8359" y="7894"/>
                    <a:pt x="9561" y="5799"/>
                    <a:pt x="9168" y="3668"/>
                  </a:cubicBezTo>
                  <a:cubicBezTo>
                    <a:pt x="8787" y="1548"/>
                    <a:pt x="6942" y="1"/>
                    <a:pt x="4775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59" name="Google Shape;337;p28">
              <a:extLst>
                <a:ext uri="{FF2B5EF4-FFF2-40B4-BE49-F238E27FC236}">
                  <a16:creationId xmlns:a16="http://schemas.microsoft.com/office/drawing/2014/main" id="{2AB58BAA-5CE1-4CAF-8D8A-FCC57C7E59F4}"/>
                </a:ext>
              </a:extLst>
            </p:cNvPr>
            <p:cNvSpPr/>
            <p:nvPr/>
          </p:nvSpPr>
          <p:spPr>
            <a:xfrm>
              <a:off x="3751157" y="2893807"/>
              <a:ext cx="17320" cy="161644"/>
            </a:xfrm>
            <a:custGeom>
              <a:avLst/>
              <a:gdLst/>
              <a:ahLst/>
              <a:cxnLst/>
              <a:rect l="l" t="t" r="r" b="b"/>
              <a:pathLst>
                <a:path w="430" h="4013" extrusionOk="0">
                  <a:moveTo>
                    <a:pt x="1" y="1"/>
                  </a:moveTo>
                  <a:lnTo>
                    <a:pt x="1" y="4013"/>
                  </a:lnTo>
                  <a:lnTo>
                    <a:pt x="429" y="4013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0" name="Google Shape;338;p28">
              <a:extLst>
                <a:ext uri="{FF2B5EF4-FFF2-40B4-BE49-F238E27FC236}">
                  <a16:creationId xmlns:a16="http://schemas.microsoft.com/office/drawing/2014/main" id="{F37922A5-492A-4230-9A12-34BA2E2B339D}"/>
                </a:ext>
              </a:extLst>
            </p:cNvPr>
            <p:cNvSpPr/>
            <p:nvPr/>
          </p:nvSpPr>
          <p:spPr>
            <a:xfrm>
              <a:off x="3538242" y="4502310"/>
              <a:ext cx="30250" cy="135744"/>
            </a:xfrm>
            <a:custGeom>
              <a:avLst/>
              <a:gdLst/>
              <a:ahLst/>
              <a:cxnLst/>
              <a:rect l="l" t="t" r="r" b="b"/>
              <a:pathLst>
                <a:path w="751" h="3370" extrusionOk="0">
                  <a:moveTo>
                    <a:pt x="95" y="0"/>
                  </a:moveTo>
                  <a:lnTo>
                    <a:pt x="0" y="3369"/>
                  </a:lnTo>
                  <a:lnTo>
                    <a:pt x="750" y="83"/>
                  </a:lnTo>
                  <a:lnTo>
                    <a:pt x="417" y="48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1" name="Google Shape;339;p28">
              <a:extLst>
                <a:ext uri="{FF2B5EF4-FFF2-40B4-BE49-F238E27FC236}">
                  <a16:creationId xmlns:a16="http://schemas.microsoft.com/office/drawing/2014/main" id="{DA280198-AB23-4DE6-A9EC-552DC0950B6D}"/>
                </a:ext>
              </a:extLst>
            </p:cNvPr>
            <p:cNvSpPr/>
            <p:nvPr/>
          </p:nvSpPr>
          <p:spPr>
            <a:xfrm>
              <a:off x="3495063" y="4318476"/>
              <a:ext cx="110810" cy="252072"/>
            </a:xfrm>
            <a:custGeom>
              <a:avLst/>
              <a:gdLst/>
              <a:ahLst/>
              <a:cxnLst/>
              <a:rect l="l" t="t" r="r" b="b"/>
              <a:pathLst>
                <a:path w="2751" h="6258" extrusionOk="0">
                  <a:moveTo>
                    <a:pt x="1042" y="1"/>
                  </a:moveTo>
                  <a:cubicBezTo>
                    <a:pt x="892" y="1"/>
                    <a:pt x="761" y="114"/>
                    <a:pt x="739" y="266"/>
                  </a:cubicBezTo>
                  <a:lnTo>
                    <a:pt x="24" y="5731"/>
                  </a:lnTo>
                  <a:cubicBezTo>
                    <a:pt x="1" y="5898"/>
                    <a:pt x="120" y="6052"/>
                    <a:pt x="286" y="6076"/>
                  </a:cubicBezTo>
                  <a:lnTo>
                    <a:pt x="1679" y="6255"/>
                  </a:lnTo>
                  <a:cubicBezTo>
                    <a:pt x="1694" y="6257"/>
                    <a:pt x="1708" y="6258"/>
                    <a:pt x="1722" y="6258"/>
                  </a:cubicBezTo>
                  <a:cubicBezTo>
                    <a:pt x="1870" y="6258"/>
                    <a:pt x="1991" y="6145"/>
                    <a:pt x="2013" y="5993"/>
                  </a:cubicBezTo>
                  <a:lnTo>
                    <a:pt x="2727" y="528"/>
                  </a:lnTo>
                  <a:cubicBezTo>
                    <a:pt x="2751" y="361"/>
                    <a:pt x="2644" y="206"/>
                    <a:pt x="2477" y="194"/>
                  </a:cubicBezTo>
                  <a:lnTo>
                    <a:pt x="1084" y="4"/>
                  </a:lnTo>
                  <a:cubicBezTo>
                    <a:pt x="1070" y="2"/>
                    <a:pt x="1056" y="1"/>
                    <a:pt x="1042" y="1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2" name="Google Shape;340;p28">
              <a:extLst>
                <a:ext uri="{FF2B5EF4-FFF2-40B4-BE49-F238E27FC236}">
                  <a16:creationId xmlns:a16="http://schemas.microsoft.com/office/drawing/2014/main" id="{90FF7D7F-2AFA-46FE-8E2B-386D69EEDA73}"/>
                </a:ext>
              </a:extLst>
            </p:cNvPr>
            <p:cNvSpPr/>
            <p:nvPr/>
          </p:nvSpPr>
          <p:spPr>
            <a:xfrm>
              <a:off x="3437505" y="4318839"/>
              <a:ext cx="90711" cy="39394"/>
            </a:xfrm>
            <a:custGeom>
              <a:avLst/>
              <a:gdLst/>
              <a:ahLst/>
              <a:cxnLst/>
              <a:rect l="l" t="t" r="r" b="b"/>
              <a:pathLst>
                <a:path w="2252" h="978" extrusionOk="0">
                  <a:moveTo>
                    <a:pt x="361" y="0"/>
                  </a:moveTo>
                  <a:cubicBezTo>
                    <a:pt x="210" y="0"/>
                    <a:pt x="80" y="101"/>
                    <a:pt x="48" y="257"/>
                  </a:cubicBezTo>
                  <a:cubicBezTo>
                    <a:pt x="1" y="435"/>
                    <a:pt x="120" y="614"/>
                    <a:pt x="299" y="650"/>
                  </a:cubicBezTo>
                  <a:lnTo>
                    <a:pt x="1823" y="971"/>
                  </a:lnTo>
                  <a:cubicBezTo>
                    <a:pt x="1844" y="976"/>
                    <a:pt x="1866" y="978"/>
                    <a:pt x="1887" y="978"/>
                  </a:cubicBezTo>
                  <a:cubicBezTo>
                    <a:pt x="2042" y="978"/>
                    <a:pt x="2184" y="868"/>
                    <a:pt x="2215" y="721"/>
                  </a:cubicBezTo>
                  <a:cubicBezTo>
                    <a:pt x="2251" y="531"/>
                    <a:pt x="2132" y="364"/>
                    <a:pt x="1953" y="328"/>
                  </a:cubicBezTo>
                  <a:lnTo>
                    <a:pt x="429" y="7"/>
                  </a:lnTo>
                  <a:cubicBezTo>
                    <a:pt x="406" y="2"/>
                    <a:pt x="384" y="0"/>
                    <a:pt x="361" y="0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3" name="Google Shape;341;p28">
              <a:extLst>
                <a:ext uri="{FF2B5EF4-FFF2-40B4-BE49-F238E27FC236}">
                  <a16:creationId xmlns:a16="http://schemas.microsoft.com/office/drawing/2014/main" id="{B96B7362-4B49-474D-9D73-DAD6D2DB265B}"/>
                </a:ext>
              </a:extLst>
            </p:cNvPr>
            <p:cNvSpPr/>
            <p:nvPr/>
          </p:nvSpPr>
          <p:spPr>
            <a:xfrm>
              <a:off x="3461994" y="279842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0"/>
                  </a:moveTo>
                  <a:cubicBezTo>
                    <a:pt x="5848" y="0"/>
                    <a:pt x="5613" y="180"/>
                    <a:pt x="5560" y="452"/>
                  </a:cubicBezTo>
                  <a:lnTo>
                    <a:pt x="72" y="40742"/>
                  </a:lnTo>
                  <a:cubicBezTo>
                    <a:pt x="0" y="41052"/>
                    <a:pt x="202" y="41350"/>
                    <a:pt x="500" y="41409"/>
                  </a:cubicBezTo>
                  <a:lnTo>
                    <a:pt x="1619" y="41647"/>
                  </a:lnTo>
                  <a:cubicBezTo>
                    <a:pt x="1656" y="41655"/>
                    <a:pt x="1693" y="41658"/>
                    <a:pt x="1729" y="41658"/>
                  </a:cubicBezTo>
                  <a:cubicBezTo>
                    <a:pt x="1987" y="41658"/>
                    <a:pt x="2223" y="41478"/>
                    <a:pt x="2286" y="41207"/>
                  </a:cubicBezTo>
                  <a:lnTo>
                    <a:pt x="7775" y="916"/>
                  </a:lnTo>
                  <a:cubicBezTo>
                    <a:pt x="7834" y="606"/>
                    <a:pt x="7644" y="309"/>
                    <a:pt x="7334" y="249"/>
                  </a:cubicBezTo>
                  <a:lnTo>
                    <a:pt x="6227" y="11"/>
                  </a:lnTo>
                  <a:cubicBezTo>
                    <a:pt x="6189" y="4"/>
                    <a:pt x="6151" y="0"/>
                    <a:pt x="6114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4" name="Google Shape;342;p28">
              <a:extLst>
                <a:ext uri="{FF2B5EF4-FFF2-40B4-BE49-F238E27FC236}">
                  <a16:creationId xmlns:a16="http://schemas.microsoft.com/office/drawing/2014/main" id="{A7AEFE4F-4775-46DD-9AE7-1BCAC5ACEF28}"/>
                </a:ext>
              </a:extLst>
            </p:cNvPr>
            <p:cNvSpPr/>
            <p:nvPr/>
          </p:nvSpPr>
          <p:spPr>
            <a:xfrm>
              <a:off x="4076290" y="4425095"/>
              <a:ext cx="49464" cy="209134"/>
            </a:xfrm>
            <a:custGeom>
              <a:avLst/>
              <a:gdLst/>
              <a:ahLst/>
              <a:cxnLst/>
              <a:rect l="l" t="t" r="r" b="b"/>
              <a:pathLst>
                <a:path w="1228" h="5192" extrusionOk="0">
                  <a:moveTo>
                    <a:pt x="644" y="0"/>
                  </a:moveTo>
                  <a:lnTo>
                    <a:pt x="322" y="72"/>
                  </a:lnTo>
                  <a:lnTo>
                    <a:pt x="1" y="131"/>
                  </a:lnTo>
                  <a:lnTo>
                    <a:pt x="1227" y="5191"/>
                  </a:lnTo>
                  <a:lnTo>
                    <a:pt x="644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5" name="Google Shape;343;p28">
              <a:extLst>
                <a:ext uri="{FF2B5EF4-FFF2-40B4-BE49-F238E27FC236}">
                  <a16:creationId xmlns:a16="http://schemas.microsoft.com/office/drawing/2014/main" id="{9F9066E9-3755-4088-A310-2500965C3DAE}"/>
                </a:ext>
              </a:extLst>
            </p:cNvPr>
            <p:cNvSpPr/>
            <p:nvPr/>
          </p:nvSpPr>
          <p:spPr>
            <a:xfrm>
              <a:off x="4068637" y="4320732"/>
              <a:ext cx="90187" cy="39434"/>
            </a:xfrm>
            <a:custGeom>
              <a:avLst/>
              <a:gdLst/>
              <a:ahLst/>
              <a:cxnLst/>
              <a:rect l="l" t="t" r="r" b="b"/>
              <a:pathLst>
                <a:path w="2239" h="979" extrusionOk="0">
                  <a:moveTo>
                    <a:pt x="1879" y="1"/>
                  </a:moveTo>
                  <a:cubicBezTo>
                    <a:pt x="1856" y="1"/>
                    <a:pt x="1833" y="3"/>
                    <a:pt x="1810" y="7"/>
                  </a:cubicBezTo>
                  <a:lnTo>
                    <a:pt x="286" y="329"/>
                  </a:lnTo>
                  <a:cubicBezTo>
                    <a:pt x="108" y="365"/>
                    <a:pt x="0" y="543"/>
                    <a:pt x="36" y="722"/>
                  </a:cubicBezTo>
                  <a:cubicBezTo>
                    <a:pt x="67" y="877"/>
                    <a:pt x="207" y="979"/>
                    <a:pt x="360" y="979"/>
                  </a:cubicBezTo>
                  <a:cubicBezTo>
                    <a:pt x="383" y="979"/>
                    <a:pt x="406" y="977"/>
                    <a:pt x="429" y="972"/>
                  </a:cubicBezTo>
                  <a:lnTo>
                    <a:pt x="1953" y="650"/>
                  </a:lnTo>
                  <a:cubicBezTo>
                    <a:pt x="2132" y="615"/>
                    <a:pt x="2239" y="436"/>
                    <a:pt x="2203" y="269"/>
                  </a:cubicBezTo>
                  <a:cubicBezTo>
                    <a:pt x="2172" y="103"/>
                    <a:pt x="2032" y="1"/>
                    <a:pt x="1879" y="1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6" name="Google Shape;344;p28">
              <a:extLst>
                <a:ext uri="{FF2B5EF4-FFF2-40B4-BE49-F238E27FC236}">
                  <a16:creationId xmlns:a16="http://schemas.microsoft.com/office/drawing/2014/main" id="{A308F0B7-CCCE-459D-8043-06A781BB6467}"/>
                </a:ext>
              </a:extLst>
            </p:cNvPr>
            <p:cNvSpPr/>
            <p:nvPr/>
          </p:nvSpPr>
          <p:spPr>
            <a:xfrm>
              <a:off x="3825512" y="280370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7" y="0"/>
                  </a:moveTo>
                  <a:cubicBezTo>
                    <a:pt x="1681" y="0"/>
                    <a:pt x="1644" y="4"/>
                    <a:pt x="1607" y="11"/>
                  </a:cubicBezTo>
                  <a:lnTo>
                    <a:pt x="500" y="249"/>
                  </a:lnTo>
                  <a:cubicBezTo>
                    <a:pt x="191" y="309"/>
                    <a:pt x="0" y="606"/>
                    <a:pt x="60" y="916"/>
                  </a:cubicBezTo>
                  <a:lnTo>
                    <a:pt x="5548" y="41207"/>
                  </a:lnTo>
                  <a:cubicBezTo>
                    <a:pt x="5611" y="41478"/>
                    <a:pt x="5848" y="41658"/>
                    <a:pt x="6106" y="41658"/>
                  </a:cubicBezTo>
                  <a:cubicBezTo>
                    <a:pt x="6142" y="41658"/>
                    <a:pt x="6178" y="41654"/>
                    <a:pt x="6215" y="41647"/>
                  </a:cubicBezTo>
                  <a:lnTo>
                    <a:pt x="7334" y="41409"/>
                  </a:lnTo>
                  <a:cubicBezTo>
                    <a:pt x="7632" y="41350"/>
                    <a:pt x="7834" y="41052"/>
                    <a:pt x="7763" y="40742"/>
                  </a:cubicBezTo>
                  <a:lnTo>
                    <a:pt x="2274" y="452"/>
                  </a:lnTo>
                  <a:cubicBezTo>
                    <a:pt x="2211" y="180"/>
                    <a:pt x="1975" y="0"/>
                    <a:pt x="1717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7" name="Google Shape;345;p28">
              <a:extLst>
                <a:ext uri="{FF2B5EF4-FFF2-40B4-BE49-F238E27FC236}">
                  <a16:creationId xmlns:a16="http://schemas.microsoft.com/office/drawing/2014/main" id="{50BAC1DC-0332-40F9-AD48-9380A7BE3BC1}"/>
                </a:ext>
              </a:extLst>
            </p:cNvPr>
            <p:cNvSpPr/>
            <p:nvPr/>
          </p:nvSpPr>
          <p:spPr>
            <a:xfrm>
              <a:off x="3512826" y="2958052"/>
              <a:ext cx="523721" cy="44187"/>
            </a:xfrm>
            <a:custGeom>
              <a:avLst/>
              <a:gdLst/>
              <a:ahLst/>
              <a:cxnLst/>
              <a:rect l="l" t="t" r="r" b="b"/>
              <a:pathLst>
                <a:path w="13002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8" name="Google Shape;346;p28">
              <a:extLst>
                <a:ext uri="{FF2B5EF4-FFF2-40B4-BE49-F238E27FC236}">
                  <a16:creationId xmlns:a16="http://schemas.microsoft.com/office/drawing/2014/main" id="{B2451330-5A09-4596-8AB5-0EAFC3A9C8CE}"/>
                </a:ext>
              </a:extLst>
            </p:cNvPr>
            <p:cNvSpPr/>
            <p:nvPr/>
          </p:nvSpPr>
          <p:spPr>
            <a:xfrm>
              <a:off x="4036494" y="290053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0"/>
                  </a:moveTo>
                  <a:cubicBezTo>
                    <a:pt x="132" y="0"/>
                    <a:pt x="1" y="131"/>
                    <a:pt x="1" y="298"/>
                  </a:cubicBezTo>
                  <a:lnTo>
                    <a:pt x="1" y="3644"/>
                  </a:lnTo>
                  <a:cubicBezTo>
                    <a:pt x="1" y="3822"/>
                    <a:pt x="132" y="3953"/>
                    <a:pt x="298" y="3953"/>
                  </a:cubicBezTo>
                  <a:lnTo>
                    <a:pt x="1096" y="3953"/>
                  </a:lnTo>
                  <a:cubicBezTo>
                    <a:pt x="1263" y="3953"/>
                    <a:pt x="1394" y="3822"/>
                    <a:pt x="1394" y="3644"/>
                  </a:cubicBezTo>
                  <a:lnTo>
                    <a:pt x="1394" y="298"/>
                  </a:lnTo>
                  <a:cubicBezTo>
                    <a:pt x="1394" y="131"/>
                    <a:pt x="1263" y="0"/>
                    <a:pt x="1096" y="0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69" name="Google Shape;347;p28">
              <a:extLst>
                <a:ext uri="{FF2B5EF4-FFF2-40B4-BE49-F238E27FC236}">
                  <a16:creationId xmlns:a16="http://schemas.microsoft.com/office/drawing/2014/main" id="{1F1369BB-F30D-4E79-A53E-1E3C898E5D38}"/>
                </a:ext>
              </a:extLst>
            </p:cNvPr>
            <p:cNvSpPr/>
            <p:nvPr/>
          </p:nvSpPr>
          <p:spPr>
            <a:xfrm>
              <a:off x="3738671" y="235620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1" y="1"/>
                  </a:moveTo>
                  <a:lnTo>
                    <a:pt x="1" y="6621"/>
                  </a:lnTo>
                  <a:lnTo>
                    <a:pt x="3180" y="6621"/>
                  </a:lnTo>
                  <a:lnTo>
                    <a:pt x="3180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70" name="Google Shape;348;p28">
              <a:extLst>
                <a:ext uri="{FF2B5EF4-FFF2-40B4-BE49-F238E27FC236}">
                  <a16:creationId xmlns:a16="http://schemas.microsoft.com/office/drawing/2014/main" id="{FDBC4D61-8E7C-43C5-8A23-DD5E0CDBA6C9}"/>
                </a:ext>
              </a:extLst>
            </p:cNvPr>
            <p:cNvSpPr/>
            <p:nvPr/>
          </p:nvSpPr>
          <p:spPr>
            <a:xfrm>
              <a:off x="3709428" y="2227189"/>
              <a:ext cx="186134" cy="328081"/>
            </a:xfrm>
            <a:custGeom>
              <a:avLst/>
              <a:gdLst/>
              <a:ahLst/>
              <a:cxnLst/>
              <a:rect l="l" t="t" r="r" b="b"/>
              <a:pathLst>
                <a:path w="4621" h="8145" extrusionOk="0">
                  <a:moveTo>
                    <a:pt x="751" y="1"/>
                  </a:moveTo>
                  <a:cubicBezTo>
                    <a:pt x="334" y="1"/>
                    <a:pt x="1" y="334"/>
                    <a:pt x="1" y="739"/>
                  </a:cubicBezTo>
                  <a:lnTo>
                    <a:pt x="1" y="7395"/>
                  </a:lnTo>
                  <a:cubicBezTo>
                    <a:pt x="1" y="7811"/>
                    <a:pt x="334" y="8145"/>
                    <a:pt x="751" y="8145"/>
                  </a:cubicBezTo>
                  <a:lnTo>
                    <a:pt x="3882" y="8145"/>
                  </a:lnTo>
                  <a:cubicBezTo>
                    <a:pt x="4287" y="8145"/>
                    <a:pt x="4620" y="7811"/>
                    <a:pt x="4620" y="7395"/>
                  </a:cubicBezTo>
                  <a:lnTo>
                    <a:pt x="4620" y="739"/>
                  </a:lnTo>
                  <a:cubicBezTo>
                    <a:pt x="4620" y="334"/>
                    <a:pt x="4287" y="1"/>
                    <a:pt x="3882" y="1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71" name="Google Shape;349;p28">
              <a:extLst>
                <a:ext uri="{FF2B5EF4-FFF2-40B4-BE49-F238E27FC236}">
                  <a16:creationId xmlns:a16="http://schemas.microsoft.com/office/drawing/2014/main" id="{16FBB410-B452-4916-8661-D8893FED754F}"/>
                </a:ext>
              </a:extLst>
            </p:cNvPr>
            <p:cNvSpPr/>
            <p:nvPr/>
          </p:nvSpPr>
          <p:spPr>
            <a:xfrm>
              <a:off x="3589074" y="2608229"/>
              <a:ext cx="385117" cy="455406"/>
            </a:xfrm>
            <a:custGeom>
              <a:avLst/>
              <a:gdLst/>
              <a:ahLst/>
              <a:cxnLst/>
              <a:rect l="l" t="t" r="r" b="b"/>
              <a:pathLst>
                <a:path w="9561" h="11306" extrusionOk="0">
                  <a:moveTo>
                    <a:pt x="5279" y="1337"/>
                  </a:moveTo>
                  <a:cubicBezTo>
                    <a:pt x="6717" y="1337"/>
                    <a:pt x="8096" y="2454"/>
                    <a:pt x="8096" y="4138"/>
                  </a:cubicBezTo>
                  <a:cubicBezTo>
                    <a:pt x="8096" y="5686"/>
                    <a:pt x="6846" y="6936"/>
                    <a:pt x="5299" y="6936"/>
                  </a:cubicBezTo>
                  <a:cubicBezTo>
                    <a:pt x="2810" y="6936"/>
                    <a:pt x="1560" y="3924"/>
                    <a:pt x="3322" y="2161"/>
                  </a:cubicBezTo>
                  <a:cubicBezTo>
                    <a:pt x="3892" y="1592"/>
                    <a:pt x="4592" y="1337"/>
                    <a:pt x="5279" y="1337"/>
                  </a:cubicBezTo>
                  <a:close/>
                  <a:moveTo>
                    <a:pt x="5285" y="1"/>
                  </a:moveTo>
                  <a:cubicBezTo>
                    <a:pt x="4446" y="1"/>
                    <a:pt x="3585" y="254"/>
                    <a:pt x="2810" y="816"/>
                  </a:cubicBezTo>
                  <a:cubicBezTo>
                    <a:pt x="0" y="2840"/>
                    <a:pt x="667" y="7210"/>
                    <a:pt x="3965" y="8293"/>
                  </a:cubicBezTo>
                  <a:lnTo>
                    <a:pt x="3965" y="11305"/>
                  </a:lnTo>
                  <a:lnTo>
                    <a:pt x="6644" y="11305"/>
                  </a:lnTo>
                  <a:lnTo>
                    <a:pt x="6644" y="8293"/>
                  </a:lnTo>
                  <a:cubicBezTo>
                    <a:pt x="8382" y="7722"/>
                    <a:pt x="9561" y="6090"/>
                    <a:pt x="9561" y="4257"/>
                  </a:cubicBezTo>
                  <a:cubicBezTo>
                    <a:pt x="9552" y="1748"/>
                    <a:pt x="7490" y="1"/>
                    <a:pt x="5285" y="1"/>
                  </a:cubicBezTo>
                  <a:close/>
                </a:path>
              </a:pathLst>
            </a:custGeom>
            <a:solidFill>
              <a:srgbClr val="496697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  <p:sp>
          <p:nvSpPr>
            <p:cNvPr id="72" name="Google Shape;350;p28">
              <a:extLst>
                <a:ext uri="{FF2B5EF4-FFF2-40B4-BE49-F238E27FC236}">
                  <a16:creationId xmlns:a16="http://schemas.microsoft.com/office/drawing/2014/main" id="{DA417ACC-1773-4676-88E1-F9D9A11A2450}"/>
                </a:ext>
              </a:extLst>
            </p:cNvPr>
            <p:cNvSpPr/>
            <p:nvPr/>
          </p:nvSpPr>
          <p:spPr>
            <a:xfrm>
              <a:off x="3802473" y="2902427"/>
              <a:ext cx="40" cy="161684"/>
            </a:xfrm>
            <a:custGeom>
              <a:avLst/>
              <a:gdLst/>
              <a:ahLst/>
              <a:cxnLst/>
              <a:rect l="l" t="t" r="r" b="b"/>
              <a:pathLst>
                <a:path w="1" h="4014" fill="none" extrusionOk="0">
                  <a:moveTo>
                    <a:pt x="1" y="1"/>
                  </a:moveTo>
                  <a:lnTo>
                    <a:pt x="1" y="4013"/>
                  </a:lnTo>
                </a:path>
              </a:pathLst>
            </a:custGeom>
            <a:noFill/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hinh nen cho powerpoint về bài tập">
            <a:extLst>
              <a:ext uri="{FF2B5EF4-FFF2-40B4-BE49-F238E27FC236}">
                <a16:creationId xmlns:a16="http://schemas.microsoft.com/office/drawing/2014/main" id="{6599A712-CBA5-43B1-A1B4-1090D22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12192000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15">
            <a:extLst>
              <a:ext uri="{FF2B5EF4-FFF2-40B4-BE49-F238E27FC236}">
                <a16:creationId xmlns:a16="http://schemas.microsoft.com/office/drawing/2014/main" id="{51397E61-B99B-4EEA-9E9C-238A46B9D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20957"/>
            <a:ext cx="2317262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92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106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8D945B-EBD2-4400-A8CE-97002C966236}"/>
              </a:ext>
            </a:extLst>
          </p:cNvPr>
          <p:cNvSpPr txBox="1"/>
          <p:nvPr/>
        </p:nvSpPr>
        <p:spPr>
          <a:xfrm>
            <a:off x="5715000" y="1481459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69C870E4-4968-4BD8-ABAA-70CCE690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121877"/>
            <a:ext cx="8534400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D4E77666-606D-435C-AEA1-05DFAC12A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176" y="4146046"/>
            <a:ext cx="3751385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6E315073-5A61-435D-A41D-3DCF318EE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5225"/>
              </p:ext>
            </p:extLst>
          </p:nvPr>
        </p:nvGraphicFramePr>
        <p:xfrm>
          <a:off x="8079660" y="3988832"/>
          <a:ext cx="1070215" cy="110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380835" imgH="393529" progId="Equation.3">
                  <p:embed/>
                </p:oleObj>
              </mc:Choice>
              <mc:Fallback>
                <p:oleObj name="Equation" r:id="rId4" imgW="380835" imgH="393529" progId="Equation.3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6E315073-5A61-435D-A41D-3DCF318EE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660" y="3988832"/>
                        <a:ext cx="1070215" cy="110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34DE3E27-0D1B-4C6A-AA7F-DC95E9436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14396"/>
              </p:ext>
            </p:extLst>
          </p:nvPr>
        </p:nvGraphicFramePr>
        <p:xfrm>
          <a:off x="3960813" y="2724150"/>
          <a:ext cx="533876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8195" name="Object 9">
                        <a:extLst>
                          <a:ext uri="{FF2B5EF4-FFF2-40B4-BE49-F238E27FC236}">
                            <a16:creationId xmlns:a16="http://schemas.microsoft.com/office/drawing/2014/main" id="{03D6CD08-3BFF-43AB-9E17-847497AF3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2724150"/>
                        <a:ext cx="5338762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862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>
            <a:extLst>
              <a:ext uri="{FF2B5EF4-FFF2-40B4-BE49-F238E27FC236}">
                <a16:creationId xmlns:a16="http://schemas.microsoft.com/office/drawing/2014/main" id="{1EF28EEA-1255-40DC-8469-91557DB0B4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8">
            <a:extLst>
              <a:ext uri="{FF2B5EF4-FFF2-40B4-BE49-F238E27FC236}">
                <a16:creationId xmlns:a16="http://schemas.microsoft.com/office/drawing/2014/main" id="{E3EDF0CC-CE97-4D7C-9E2D-910E276B2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755"/>
            <a:ext cx="11810999" cy="1512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922" name="Text Box 10">
            <a:extLst>
              <a:ext uri="{FF2B5EF4-FFF2-40B4-BE49-F238E27FC236}">
                <a16:creationId xmlns:a16="http://schemas.microsoft.com/office/drawing/2014/main" id="{BE4B4BC3-44D0-404B-BD3E-83704EB41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991" y="3219575"/>
            <a:ext cx="6002215" cy="321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6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S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sz="36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sz="36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EE0F9B14-E7DE-4BD1-83EA-4166228F5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98896"/>
              </p:ext>
            </p:extLst>
          </p:nvPr>
        </p:nvGraphicFramePr>
        <p:xfrm>
          <a:off x="8091852" y="1762369"/>
          <a:ext cx="2086708" cy="108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342603" imgH="177646" progId="Equation.3">
                  <p:embed/>
                </p:oleObj>
              </mc:Choice>
              <mc:Fallback>
                <p:oleObj name="Equation" r:id="rId4" imgW="342603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852" y="1762369"/>
                        <a:ext cx="2086708" cy="108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563DC872-77D2-447C-8818-6647AA33C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88085"/>
              </p:ext>
            </p:extLst>
          </p:nvPr>
        </p:nvGraphicFramePr>
        <p:xfrm>
          <a:off x="3522974" y="1939498"/>
          <a:ext cx="3425093" cy="98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837836" imgH="203112" progId="Equation.3">
                  <p:embed/>
                </p:oleObj>
              </mc:Choice>
              <mc:Fallback>
                <p:oleObj name="Equation" r:id="rId6" imgW="837836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974" y="1939498"/>
                        <a:ext cx="3425093" cy="98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>
            <a:extLst>
              <a:ext uri="{FF2B5EF4-FFF2-40B4-BE49-F238E27FC236}">
                <a16:creationId xmlns:a16="http://schemas.microsoft.com/office/drawing/2014/main" id="{C6ADA8C5-BA63-4EF7-BBF4-A1D509560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34241"/>
              </p:ext>
            </p:extLst>
          </p:nvPr>
        </p:nvGraphicFramePr>
        <p:xfrm>
          <a:off x="7781612" y="1812925"/>
          <a:ext cx="34686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812447" imgH="203112" progId="Equation.3">
                  <p:embed/>
                </p:oleObj>
              </mc:Choice>
              <mc:Fallback>
                <p:oleObj name="Equation" r:id="rId8" imgW="812447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612" y="1812925"/>
                        <a:ext cx="34686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6">
            <a:extLst>
              <a:ext uri="{FF2B5EF4-FFF2-40B4-BE49-F238E27FC236}">
                <a16:creationId xmlns:a16="http://schemas.microsoft.com/office/drawing/2014/main" id="{83A25E2B-D712-4E47-AD69-EC095CC5D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303585"/>
            <a:ext cx="1312985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hinh nen cho powerpoint về bài tập">
            <a:extLst>
              <a:ext uri="{FF2B5EF4-FFF2-40B4-BE49-F238E27FC236}">
                <a16:creationId xmlns:a16="http://schemas.microsoft.com/office/drawing/2014/main" id="{6599A712-CBA5-43B1-A1B4-1090D22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0"/>
            <a:ext cx="12192000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>
            <a:extLst>
              <a:ext uri="{FF2B5EF4-FFF2-40B4-BE49-F238E27FC236}">
                <a16:creationId xmlns:a16="http://schemas.microsoft.com/office/drawing/2014/main" id="{CB45DF45-CDDA-4B10-BD01-6AE5A00AD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79423"/>
            <a:ext cx="9483969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u="sng" dirty="0">
                <a:solidFill>
                  <a:srgbClr val="FF3300"/>
                </a:solidFill>
                <a:latin typeface="VNI-Times" pitchFamily="2" charset="0"/>
              </a:rPr>
              <a:t>/106:</a:t>
            </a:r>
            <a:r>
              <a:rPr lang="en-US" altLang="en-US" sz="2800" dirty="0">
                <a:latin typeface="VNI-Times" pitchFamily="2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m.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6454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E39CF459-67BB-4949-9487-3510FCFB66E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628296"/>
            <a:ext cx="2250831" cy="810847"/>
            <a:chOff x="2064" y="3312"/>
            <a:chExt cx="1152" cy="415"/>
          </a:xfrm>
        </p:grpSpPr>
        <p:sp>
          <p:nvSpPr>
            <p:cNvPr id="10255" name="AutoShape 18">
              <a:extLst>
                <a:ext uri="{FF2B5EF4-FFF2-40B4-BE49-F238E27FC236}">
                  <a16:creationId xmlns:a16="http://schemas.microsoft.com/office/drawing/2014/main" id="{E6E8DBA0-87C6-47B8-AD23-17EB83B6726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568" y="2808"/>
              <a:ext cx="144" cy="1152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6" name="Text Box 20">
              <a:extLst>
                <a:ext uri="{FF2B5EF4-FFF2-40B4-BE49-F238E27FC236}">
                  <a16:creationId xmlns:a16="http://schemas.microsoft.com/office/drawing/2014/main" id="{0DDDC9DD-C186-4FE1-983A-F7C7A49FE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67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446">
                  <a:latin typeface="Times New Roman" panose="02020603050405020304" pitchFamily="18" charset="0"/>
                  <a:cs typeface="Times New Roman" panose="02020603050405020304" pitchFamily="18" charset="0"/>
                </a:rPr>
                <a:t>2m</a:t>
              </a:r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B7517F69-3104-4892-938F-19572EC0C485}"/>
              </a:ext>
            </a:extLst>
          </p:cNvPr>
          <p:cNvGrpSpPr>
            <a:grpSpLocks/>
          </p:cNvGrpSpPr>
          <p:nvPr/>
        </p:nvGrpSpPr>
        <p:grpSpPr bwMode="auto">
          <a:xfrm>
            <a:off x="6096001" y="1752602"/>
            <a:ext cx="1875692" cy="1781908"/>
            <a:chOff x="3312" y="2352"/>
            <a:chExt cx="960" cy="912"/>
          </a:xfrm>
        </p:grpSpPr>
        <p:sp>
          <p:nvSpPr>
            <p:cNvPr id="10253" name="AutoShape 19">
              <a:extLst>
                <a:ext uri="{FF2B5EF4-FFF2-40B4-BE49-F238E27FC236}">
                  <a16:creationId xmlns:a16="http://schemas.microsoft.com/office/drawing/2014/main" id="{6E1221CE-7850-4B1A-A8D9-E34582D7F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2352"/>
              <a:ext cx="192" cy="912"/>
            </a:xfrm>
            <a:prstGeom prst="rightBrace">
              <a:avLst>
                <a:gd name="adj1" fmla="val 3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4" name="Text Box 21">
              <a:extLst>
                <a:ext uri="{FF2B5EF4-FFF2-40B4-BE49-F238E27FC236}">
                  <a16:creationId xmlns:a16="http://schemas.microsoft.com/office/drawing/2014/main" id="{09E34200-719D-4100-ADAC-3F155C370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640"/>
              <a:ext cx="67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446">
                  <a:latin typeface="Times New Roman" panose="02020603050405020304" pitchFamily="18" charset="0"/>
                  <a:cs typeface="Times New Roman" panose="02020603050405020304" pitchFamily="18" charset="0"/>
                </a:rPr>
                <a:t>1,5m</a:t>
              </a:r>
            </a:p>
          </p:txBody>
        </p:sp>
      </p:grpSp>
      <p:sp>
        <p:nvSpPr>
          <p:cNvPr id="39961" name="Rectangle 25" descr="Bouquet">
            <a:extLst>
              <a:ext uri="{FF2B5EF4-FFF2-40B4-BE49-F238E27FC236}">
                <a16:creationId xmlns:a16="http://schemas.microsoft.com/office/drawing/2014/main" id="{2CFEBF69-6136-4C90-B699-A64D4A52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2250831" cy="178190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62" name="AutoShape 26" descr="Solid diamond">
            <a:extLst>
              <a:ext uri="{FF2B5EF4-FFF2-40B4-BE49-F238E27FC236}">
                <a16:creationId xmlns:a16="http://schemas.microsoft.com/office/drawing/2014/main" id="{DF12E6B2-3B6E-4F5A-A27F-2043F0C79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2250831" cy="1781908"/>
          </a:xfrm>
          <a:prstGeom prst="flowChartSor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72" name="Text Box 36">
            <a:extLst>
              <a:ext uri="{FF2B5EF4-FFF2-40B4-BE49-F238E27FC236}">
                <a16:creationId xmlns:a16="http://schemas.microsoft.com/office/drawing/2014/main" id="{4CDCE1C6-FC6E-4F14-82A4-B6F76ACE2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584" y="4887881"/>
            <a:ext cx="8346831" cy="622606"/>
          </a:xfrm>
          <a:prstGeom prst="rect">
            <a:avLst/>
          </a:prstGeom>
          <a:solidFill>
            <a:srgbClr val="A3E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446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 CÁCH </a:t>
            </a:r>
            <a:r>
              <a:rPr lang="en-US" altLang="en-US" sz="344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sp>
        <p:nvSpPr>
          <p:cNvPr id="39973" name="Text Box 37">
            <a:extLst>
              <a:ext uri="{FF2B5EF4-FFF2-40B4-BE49-F238E27FC236}">
                <a16:creationId xmlns:a16="http://schemas.microsoft.com/office/drawing/2014/main" id="{68B2DC22-0D03-4896-9A03-ECAFB9EA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8036"/>
            <a:ext cx="2344615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446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  <a:endParaRPr lang="en-US" altLang="en-US" sz="3446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74" name="Text Box 38">
            <a:extLst>
              <a:ext uri="{FF2B5EF4-FFF2-40B4-BE49-F238E27FC236}">
                <a16:creationId xmlns:a16="http://schemas.microsoft.com/office/drawing/2014/main" id="{450BEE29-6537-44D9-B58A-8D9D63C8A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5477" y="1283678"/>
            <a:ext cx="3376246" cy="122867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?m</a:t>
            </a:r>
          </a:p>
        </p:txBody>
      </p:sp>
      <p:sp>
        <p:nvSpPr>
          <p:cNvPr id="39975" name="Line 39">
            <a:extLst>
              <a:ext uri="{FF2B5EF4-FFF2-40B4-BE49-F238E27FC236}">
                <a16:creationId xmlns:a16="http://schemas.microsoft.com/office/drawing/2014/main" id="{CD51EA99-F33C-4529-9D35-9641FE0247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3293" y="1752600"/>
            <a:ext cx="2532185" cy="2813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76" name="Text Box 40">
            <a:extLst>
              <a:ext uri="{FF2B5EF4-FFF2-40B4-BE49-F238E27FC236}">
                <a16:creationId xmlns:a16="http://schemas.microsoft.com/office/drawing/2014/main" id="{DF9D830B-110C-4E13-878D-5BFA4E47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5477" y="3159370"/>
            <a:ext cx="3376246" cy="122867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?m</a:t>
            </a:r>
          </a:p>
        </p:txBody>
      </p:sp>
      <p:sp>
        <p:nvSpPr>
          <p:cNvPr id="39977" name="Line 41">
            <a:extLst>
              <a:ext uri="{FF2B5EF4-FFF2-40B4-BE49-F238E27FC236}">
                <a16:creationId xmlns:a16="http://schemas.microsoft.com/office/drawing/2014/main" id="{2771CF8C-0C69-4E97-9F8F-E381A8A007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70585" y="2690447"/>
            <a:ext cx="3094892" cy="75027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1" grpId="0" animBg="1"/>
      <p:bldP spid="39962" grpId="0" animBg="1"/>
      <p:bldP spid="39972" grpId="0" animBg="1"/>
      <p:bldP spid="39973" grpId="0"/>
      <p:bldP spid="39974" grpId="0" animBg="1"/>
      <p:bldP spid="399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>
            <a:extLst>
              <a:ext uri="{FF2B5EF4-FFF2-40B4-BE49-F238E27FC236}">
                <a16:creationId xmlns:a16="http://schemas.microsoft.com/office/drawing/2014/main" id="{88ADC545-CC60-4406-B23F-DA7C63E8C6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Text Box 11">
            <a:extLst>
              <a:ext uri="{FF2B5EF4-FFF2-40B4-BE49-F238E27FC236}">
                <a16:creationId xmlns:a16="http://schemas.microsoft.com/office/drawing/2014/main" id="{C0B93B95-46FB-4564-9BB9-5DA9F19E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908" y="52754"/>
            <a:ext cx="7877908" cy="577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92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692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 x 1,5 = 3(m</a:t>
            </a:r>
            <a:r>
              <a:rPr lang="en-US" altLang="en-US" sz="3692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92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x 1,5) : 2 = 1,5(m</a:t>
            </a:r>
            <a:r>
              <a:rPr lang="en-US" altLang="en-US" sz="3692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92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(m</a:t>
            </a:r>
            <a:r>
              <a:rPr lang="en-US" altLang="en-US" sz="3692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92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 (m</a:t>
            </a:r>
            <a:r>
              <a:rPr lang="en-US" altLang="en-US" sz="3692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1">
            <a:extLst>
              <a:ext uri="{FF2B5EF4-FFF2-40B4-BE49-F238E27FC236}">
                <a16:creationId xmlns:a16="http://schemas.microsoft.com/office/drawing/2014/main" id="{AE574CAE-F2EA-4B42-B5A9-73924E88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2284"/>
            <a:ext cx="11662508" cy="179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/106: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ọc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ánh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35m. Hai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m.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2291" name="AutoShape 34">
            <a:extLst>
              <a:ext uri="{FF2B5EF4-FFF2-40B4-BE49-F238E27FC236}">
                <a16:creationId xmlns:a16="http://schemas.microsoft.com/office/drawing/2014/main" id="{91A138C9-8944-4532-8C95-81ED879163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0" y="691270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2" name="Text Box 32">
            <a:extLst>
              <a:ext uri="{FF2B5EF4-FFF2-40B4-BE49-F238E27FC236}">
                <a16:creationId xmlns:a16="http://schemas.microsoft.com/office/drawing/2014/main" id="{8773924F-6E7B-401A-8296-ED354DD9A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0570" y="2962032"/>
            <a:ext cx="1594338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Times New Roman" panose="02020603050405020304" pitchFamily="18" charset="0"/>
                <a:cs typeface="Times New Roman" panose="02020603050405020304" pitchFamily="18" charset="0"/>
              </a:rPr>
              <a:t>0,35m</a:t>
            </a:r>
          </a:p>
        </p:txBody>
      </p:sp>
      <p:sp>
        <p:nvSpPr>
          <p:cNvPr id="12293" name="Line 47">
            <a:extLst>
              <a:ext uri="{FF2B5EF4-FFF2-40B4-BE49-F238E27FC236}">
                <a16:creationId xmlns:a16="http://schemas.microsoft.com/office/drawing/2014/main" id="{7A148BE9-4835-4660-BEA0-55CDF8642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0355" y="2663092"/>
            <a:ext cx="722141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Line 48">
            <a:extLst>
              <a:ext uri="{FF2B5EF4-FFF2-40B4-BE49-F238E27FC236}">
                <a16:creationId xmlns:a16="http://schemas.microsoft.com/office/drawing/2014/main" id="{8150EB83-3943-439A-B53D-E2F17CFBD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273062"/>
            <a:ext cx="722141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Oval 49">
            <a:extLst>
              <a:ext uri="{FF2B5EF4-FFF2-40B4-BE49-F238E27FC236}">
                <a16:creationId xmlns:a16="http://schemas.microsoft.com/office/drawing/2014/main" id="{CCBA7BFD-C6F2-432B-B6B4-2C01446CD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39" y="2678723"/>
            <a:ext cx="1594338" cy="1594338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Oval 50">
            <a:extLst>
              <a:ext uri="{FF2B5EF4-FFF2-40B4-BE49-F238E27FC236}">
                <a16:creationId xmlns:a16="http://schemas.microsoft.com/office/drawing/2014/main" id="{DE447DB4-5437-4B31-B12E-AE804F4A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554" y="2678723"/>
            <a:ext cx="1594338" cy="1594338"/>
          </a:xfrm>
          <a:prstGeom prst="ellipse">
            <a:avLst/>
          </a:prstGeom>
          <a:solidFill>
            <a:srgbClr val="FF6699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Line 51">
            <a:extLst>
              <a:ext uri="{FF2B5EF4-FFF2-40B4-BE49-F238E27FC236}">
                <a16:creationId xmlns:a16="http://schemas.microsoft.com/office/drawing/2014/main" id="{8A5C8A7E-ED34-4565-83E8-449F6E331D5B}"/>
              </a:ext>
            </a:extLst>
          </p:cNvPr>
          <p:cNvSpPr>
            <a:spLocks noChangeShapeType="1"/>
          </p:cNvSpPr>
          <p:nvPr/>
        </p:nvSpPr>
        <p:spPr bwMode="auto">
          <a:xfrm rot="183329" flipV="1">
            <a:off x="7782170" y="2962031"/>
            <a:ext cx="1219200" cy="10316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8" name="Line 52">
            <a:extLst>
              <a:ext uri="{FF2B5EF4-FFF2-40B4-BE49-F238E27FC236}">
                <a16:creationId xmlns:a16="http://schemas.microsoft.com/office/drawing/2014/main" id="{76F342B7-FDC1-4A82-8F14-97778A230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5415" y="3429000"/>
            <a:ext cx="7315200" cy="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9" name="Text Box 53">
            <a:extLst>
              <a:ext uri="{FF2B5EF4-FFF2-40B4-BE49-F238E27FC236}">
                <a16:creationId xmlns:a16="http://schemas.microsoft.com/office/drawing/2014/main" id="{D08BEFA2-055C-4F7D-9B02-05C5FA154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246" y="2772508"/>
            <a:ext cx="2719754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Times New Roman" panose="02020603050405020304" pitchFamily="18" charset="0"/>
                <a:cs typeface="Times New Roman" panose="02020603050405020304" pitchFamily="18" charset="0"/>
              </a:rPr>
              <a:t>3,1m</a:t>
            </a:r>
          </a:p>
        </p:txBody>
      </p:sp>
      <p:sp>
        <p:nvSpPr>
          <p:cNvPr id="12300" name="Line 55">
            <a:extLst>
              <a:ext uri="{FF2B5EF4-FFF2-40B4-BE49-F238E27FC236}">
                <a16:creationId xmlns:a16="http://schemas.microsoft.com/office/drawing/2014/main" id="{02F7311E-0A11-476B-B269-F827F120F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21969" y="3241431"/>
            <a:ext cx="1781908" cy="937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41" name="Text Box 57">
            <a:extLst>
              <a:ext uri="{FF2B5EF4-FFF2-40B4-BE49-F238E27FC236}">
                <a16:creationId xmlns:a16="http://schemas.microsoft.com/office/drawing/2014/main" id="{7F73EE3E-5B21-4DE4-A759-10E453D1B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539" y="5445369"/>
            <a:ext cx="9566031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92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92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2">
            <a:extLst>
              <a:ext uri="{FF2B5EF4-FFF2-40B4-BE49-F238E27FC236}">
                <a16:creationId xmlns:a16="http://schemas.microsoft.com/office/drawing/2014/main" id="{FAA5E7B0-4896-450F-B95A-E709E5ADB5A8}"/>
              </a:ext>
            </a:extLst>
          </p:cNvPr>
          <p:cNvGrpSpPr>
            <a:grpSpLocks/>
          </p:cNvGrpSpPr>
          <p:nvPr/>
        </p:nvGrpSpPr>
        <p:grpSpPr bwMode="auto">
          <a:xfrm>
            <a:off x="752231" y="1740877"/>
            <a:ext cx="11439769" cy="1594339"/>
            <a:chOff x="385" y="479"/>
            <a:chExt cx="5855" cy="816"/>
          </a:xfrm>
        </p:grpSpPr>
        <p:sp>
          <p:nvSpPr>
            <p:cNvPr id="13323" name="Text Box 13">
              <a:extLst>
                <a:ext uri="{FF2B5EF4-FFF2-40B4-BE49-F238E27FC236}">
                  <a16:creationId xmlns:a16="http://schemas.microsoft.com/office/drawing/2014/main" id="{7FB691B3-5AD9-460B-8783-B708FD28D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624"/>
              <a:ext cx="81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446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35m</a:t>
              </a:r>
            </a:p>
          </p:txBody>
        </p:sp>
        <p:sp>
          <p:nvSpPr>
            <p:cNvPr id="13324" name="Line 14">
              <a:extLst>
                <a:ext uri="{FF2B5EF4-FFF2-40B4-BE49-F238E27FC236}">
                  <a16:creationId xmlns:a16="http://schemas.microsoft.com/office/drawing/2014/main" id="{5ECAE5F6-C3C2-4F0D-B96D-CBCC9D62A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479"/>
              <a:ext cx="36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  <p:sp>
          <p:nvSpPr>
            <p:cNvPr id="13325" name="Oval 17">
              <a:extLst>
                <a:ext uri="{FF2B5EF4-FFF2-40B4-BE49-F238E27FC236}">
                  <a16:creationId xmlns:a16="http://schemas.microsoft.com/office/drawing/2014/main" id="{D8D2989E-9327-4046-B415-23ED63BD4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479"/>
              <a:ext cx="816" cy="816"/>
            </a:xfrm>
            <a:prstGeom prst="ellipse">
              <a:avLst/>
            </a:prstGeom>
            <a:solidFill>
              <a:srgbClr val="FF66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VNI-Times" pitchFamily="2" charset="0"/>
              </a:endParaRPr>
            </a:p>
          </p:txBody>
        </p:sp>
        <p:sp>
          <p:nvSpPr>
            <p:cNvPr id="13326" name="Line 15">
              <a:extLst>
                <a:ext uri="{FF2B5EF4-FFF2-40B4-BE49-F238E27FC236}">
                  <a16:creationId xmlns:a16="http://schemas.microsoft.com/office/drawing/2014/main" id="{69522751-7DBA-45F4-B4D0-A55D50030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7" y="1295"/>
              <a:ext cx="36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  <p:sp>
          <p:nvSpPr>
            <p:cNvPr id="13327" name="Oval 16">
              <a:extLst>
                <a:ext uri="{FF2B5EF4-FFF2-40B4-BE49-F238E27FC236}">
                  <a16:creationId xmlns:a16="http://schemas.microsoft.com/office/drawing/2014/main" id="{54591D14-E7AD-4634-9690-7105AFD69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479"/>
              <a:ext cx="816" cy="816"/>
            </a:xfrm>
            <a:prstGeom prst="ellipse">
              <a:avLst/>
            </a:prstGeom>
            <a:solidFill>
              <a:srgbClr val="FF66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VNI-Times" pitchFamily="2" charset="0"/>
              </a:endParaRPr>
            </a:p>
          </p:txBody>
        </p:sp>
        <p:sp>
          <p:nvSpPr>
            <p:cNvPr id="13328" name="Line 18">
              <a:extLst>
                <a:ext uri="{FF2B5EF4-FFF2-40B4-BE49-F238E27FC236}">
                  <a16:creationId xmlns:a16="http://schemas.microsoft.com/office/drawing/2014/main" id="{18C77D13-7C18-423B-8879-792C6B8C73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3329" flipV="1">
              <a:off x="4176" y="624"/>
              <a:ext cx="62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  <p:sp>
          <p:nvSpPr>
            <p:cNvPr id="13329" name="Line 19">
              <a:extLst>
                <a:ext uri="{FF2B5EF4-FFF2-40B4-BE49-F238E27FC236}">
                  <a16:creationId xmlns:a16="http://schemas.microsoft.com/office/drawing/2014/main" id="{340042E2-89F7-44BD-8BCC-5E460C167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863"/>
              <a:ext cx="37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  <p:sp>
          <p:nvSpPr>
            <p:cNvPr id="13330" name="Text Box 20">
              <a:extLst>
                <a:ext uri="{FF2B5EF4-FFF2-40B4-BE49-F238E27FC236}">
                  <a16:creationId xmlns:a16="http://schemas.microsoft.com/office/drawing/2014/main" id="{E2B3C407-B091-4739-BF2F-A71E18CFB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" y="527"/>
              <a:ext cx="139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446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,1m</a:t>
              </a:r>
            </a:p>
          </p:txBody>
        </p:sp>
        <p:sp>
          <p:nvSpPr>
            <p:cNvPr id="13331" name="Line 21">
              <a:extLst>
                <a:ext uri="{FF2B5EF4-FFF2-40B4-BE49-F238E27FC236}">
                  <a16:creationId xmlns:a16="http://schemas.microsoft.com/office/drawing/2014/main" id="{4B62F62A-6389-4FE3-81A9-2BE6E6AEFA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20126">
              <a:off x="4658" y="676"/>
              <a:ext cx="819" cy="2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</p:grpSp>
      <p:sp>
        <p:nvSpPr>
          <p:cNvPr id="46103" name="Line 23">
            <a:extLst>
              <a:ext uri="{FF2B5EF4-FFF2-40B4-BE49-F238E27FC236}">
                <a16:creationId xmlns:a16="http://schemas.microsoft.com/office/drawing/2014/main" id="{A6332895-64B5-448C-94F5-81DF707FE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0554" y="1740877"/>
            <a:ext cx="0" cy="1594338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/>
          </a:p>
        </p:txBody>
      </p:sp>
      <p:sp>
        <p:nvSpPr>
          <p:cNvPr id="46104" name="Line 24">
            <a:extLst>
              <a:ext uri="{FF2B5EF4-FFF2-40B4-BE49-F238E27FC236}">
                <a16:creationId xmlns:a16="http://schemas.microsoft.com/office/drawing/2014/main" id="{85450B02-6EB6-45EE-A93D-D536BFA66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5754" y="1740877"/>
            <a:ext cx="0" cy="1594338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446"/>
          </a:p>
        </p:txBody>
      </p:sp>
      <p:sp>
        <p:nvSpPr>
          <p:cNvPr id="46109" name="AutoShape 29">
            <a:extLst>
              <a:ext uri="{FF2B5EF4-FFF2-40B4-BE49-F238E27FC236}">
                <a16:creationId xmlns:a16="http://schemas.microsoft.com/office/drawing/2014/main" id="{D94E711A-9CBE-4F4C-8879-8116B56D9276}"/>
              </a:ext>
            </a:extLst>
          </p:cNvPr>
          <p:cNvSpPr>
            <a:spLocks/>
          </p:cNvSpPr>
          <p:nvPr/>
        </p:nvSpPr>
        <p:spPr bwMode="auto">
          <a:xfrm rot="-5400000">
            <a:off x="4689231" y="427892"/>
            <a:ext cx="937846" cy="7315200"/>
          </a:xfrm>
          <a:prstGeom prst="lef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46110" name="AutoShape 30">
            <a:extLst>
              <a:ext uri="{FF2B5EF4-FFF2-40B4-BE49-F238E27FC236}">
                <a16:creationId xmlns:a16="http://schemas.microsoft.com/office/drawing/2014/main" id="{6E558631-3617-436A-9CF7-D3A58D50DEE4}"/>
              </a:ext>
            </a:extLst>
          </p:cNvPr>
          <p:cNvSpPr>
            <a:spLocks/>
          </p:cNvSpPr>
          <p:nvPr/>
        </p:nvSpPr>
        <p:spPr bwMode="auto">
          <a:xfrm rot="5400000">
            <a:off x="4689231" y="-2667000"/>
            <a:ext cx="937846" cy="7315200"/>
          </a:xfrm>
          <a:prstGeom prst="lef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46111" name="Text Box 31">
            <a:extLst>
              <a:ext uri="{FF2B5EF4-FFF2-40B4-BE49-F238E27FC236}">
                <a16:creationId xmlns:a16="http://schemas.microsoft.com/office/drawing/2014/main" id="{5ED272FD-5832-4BB8-9B65-8DAAFBDAE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877" y="4648200"/>
            <a:ext cx="1500554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446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m</a:t>
            </a:r>
          </a:p>
        </p:txBody>
      </p:sp>
      <p:sp>
        <p:nvSpPr>
          <p:cNvPr id="46112" name="Text Box 32">
            <a:extLst>
              <a:ext uri="{FF2B5EF4-FFF2-40B4-BE49-F238E27FC236}">
                <a16:creationId xmlns:a16="http://schemas.microsoft.com/office/drawing/2014/main" id="{66BD97A9-4F70-4F24-A29B-72769F3AA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877" y="-134815"/>
            <a:ext cx="1500554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446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m</a:t>
            </a:r>
          </a:p>
        </p:txBody>
      </p:sp>
      <p:sp>
        <p:nvSpPr>
          <p:cNvPr id="46113" name="AutoShape 33">
            <a:extLst>
              <a:ext uri="{FF2B5EF4-FFF2-40B4-BE49-F238E27FC236}">
                <a16:creationId xmlns:a16="http://schemas.microsoft.com/office/drawing/2014/main" id="{A9078DBE-8DD8-4A24-AC70-AA0CAA45A8AB}"/>
              </a:ext>
            </a:extLst>
          </p:cNvPr>
          <p:cNvSpPr>
            <a:spLocks noChangeArrowheads="1"/>
          </p:cNvSpPr>
          <p:nvPr/>
        </p:nvSpPr>
        <p:spPr bwMode="auto">
          <a:xfrm rot="6804798">
            <a:off x="9448800" y="4384432"/>
            <a:ext cx="1594338" cy="2344615"/>
          </a:xfrm>
          <a:prstGeom prst="wedgeRoundRectCallout">
            <a:avLst>
              <a:gd name="adj1" fmla="val -142662"/>
              <a:gd name="adj2" fmla="val 77028"/>
              <a:gd name="adj3" fmla="val 16667"/>
            </a:avLst>
          </a:prstGeom>
          <a:solidFill>
            <a:srgbClr val="A3ECFB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rot="10800000"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altLang="en-US" sz="34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114" name="AutoShape 34">
            <a:extLst>
              <a:ext uri="{FF2B5EF4-FFF2-40B4-BE49-F238E27FC236}">
                <a16:creationId xmlns:a16="http://schemas.microsoft.com/office/drawing/2014/main" id="{798705D9-F38C-4343-A566-342F4860448C}"/>
              </a:ext>
            </a:extLst>
          </p:cNvPr>
          <p:cNvSpPr>
            <a:spLocks noChangeArrowheads="1"/>
          </p:cNvSpPr>
          <p:nvPr/>
        </p:nvSpPr>
        <p:spPr bwMode="auto">
          <a:xfrm rot="6655674">
            <a:off x="750277" y="4366846"/>
            <a:ext cx="1594338" cy="2344615"/>
          </a:xfrm>
          <a:prstGeom prst="wedgeRoundRectCallout">
            <a:avLst>
              <a:gd name="adj1" fmla="val -127431"/>
              <a:gd name="adj2" fmla="val 59616"/>
              <a:gd name="adj3" fmla="val 16667"/>
            </a:avLst>
          </a:prstGeom>
          <a:solidFill>
            <a:srgbClr val="A3ECFB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rot="10800000"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altLang="en-US" sz="34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52600" y="1834663"/>
            <a:ext cx="7100822" cy="14067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9" grpId="0" animBg="1"/>
      <p:bldP spid="46110" grpId="0" animBg="1"/>
      <p:bldP spid="46111" grpId="0"/>
      <p:bldP spid="46112" grpId="0"/>
      <p:bldP spid="46113" grpId="0" animBg="1"/>
      <p:bldP spid="461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>
            <a:extLst>
              <a:ext uri="{FF2B5EF4-FFF2-40B4-BE49-F238E27FC236}">
                <a16:creationId xmlns:a16="http://schemas.microsoft.com/office/drawing/2014/main" id="{6AFB85C2-8320-48E4-BC4C-DDEC68D6BF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 Box 11">
            <a:extLst>
              <a:ext uri="{FF2B5EF4-FFF2-40B4-BE49-F238E27FC236}">
                <a16:creationId xmlns:a16="http://schemas.microsoft.com/office/drawing/2014/main" id="{C2BD36C3-D068-41EF-B400-D4178F433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3" y="609600"/>
            <a:ext cx="11158415" cy="492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69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35m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,35 x 3,14 = 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99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99 + 3,1 x 2 = 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299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9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299</a:t>
            </a:r>
            <a:r>
              <a:rPr lang="en-US" altLang="en-US" sz="36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827458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AutoShape 1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22286D1-35DD-4846-9BD5-0CE9ECDE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003602"/>
            <a:ext cx="2133600" cy="168812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 dirty="0">
                <a:solidFill>
                  <a:srgbClr val="FF33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56333" name="AutoShape 1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19EFC3B-D8EF-47CC-9D0B-E099B8A5F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03603"/>
            <a:ext cx="2133600" cy="168812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>
                <a:solidFill>
                  <a:srgbClr val="FF33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56334" name="AutoShape 1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FAA9134-1695-475C-BCAB-7CFD04FB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003604"/>
            <a:ext cx="2032000" cy="168812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>
                <a:solidFill>
                  <a:srgbClr val="FF3300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56335" name="AutoShap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48A6A7B-CE2C-4CCA-9086-6D680DF0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099" y="3886200"/>
            <a:ext cx="2108201" cy="15943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 dirty="0">
                <a:solidFill>
                  <a:srgbClr val="FF3300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6391" name="Text Box 17">
            <a:extLst>
              <a:ext uri="{FF2B5EF4-FFF2-40B4-BE49-F238E27FC236}">
                <a16:creationId xmlns:a16="http://schemas.microsoft.com/office/drawing/2014/main" id="{21AA75DD-C998-4EDE-B481-04AA678A9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3335216"/>
            <a:ext cx="1727200" cy="31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477" b="1">
              <a:latin typeface="VNI-Times" pitchFamily="2" charset="0"/>
            </a:endParaRPr>
          </a:p>
        </p:txBody>
      </p:sp>
      <p:sp>
        <p:nvSpPr>
          <p:cNvPr id="56338" name="AutoShape 1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F7BAA426-611F-46A2-B659-ADC489FE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927230"/>
            <a:ext cx="2108201" cy="15943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>
                <a:solidFill>
                  <a:srgbClr val="FF3300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56339" name="AutoShape 1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31DBB14A-EA5A-4F06-8E80-90193BD11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925899"/>
            <a:ext cx="2108201" cy="1641231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185" b="1">
                <a:solidFill>
                  <a:srgbClr val="FF3300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6394" name="AutoShape 2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0ED3D81D-DD63-4ED3-9949-B1A65CD56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0" y="5943971"/>
            <a:ext cx="937846" cy="656492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F66717F-C4EF-4EC4-8C9D-0EE78EE2D075}"/>
              </a:ext>
            </a:extLst>
          </p:cNvPr>
          <p:cNvSpPr/>
          <p:nvPr/>
        </p:nvSpPr>
        <p:spPr>
          <a:xfrm>
            <a:off x="2531562" y="506130"/>
            <a:ext cx="712887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 CHƠI CỦNG CỐ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3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63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63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63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6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8"/>
                  </p:tgtEl>
                </p:cond>
              </p:nextCondLst>
            </p:seq>
          </p:childTnLst>
        </p:cTn>
      </p:par>
    </p:tnLst>
    <p:bldLst>
      <p:bldP spid="56332" grpId="0" animBg="1"/>
      <p:bldP spid="56333" grpId="0" animBg="1"/>
      <p:bldP spid="56334" grpId="0" animBg="1"/>
      <p:bldP spid="56335" grpId="0" animBg="1"/>
      <p:bldP spid="56338" grpId="0" animBg="1"/>
      <p:bldP spid="563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Text Box 11">
            <a:extLst>
              <a:ext uri="{FF2B5EF4-FFF2-40B4-BE49-F238E27FC236}">
                <a16:creationId xmlns:a16="http://schemas.microsoft.com/office/drawing/2014/main" id="{124E8DDA-C72E-4EA3-8313-4AE18A3C6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08" y="990600"/>
            <a:ext cx="11066585" cy="363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4185">
                <a:solidFill>
                  <a:srgbClr val="0000FF"/>
                </a:solidFill>
                <a:latin typeface="VNI-Times" pitchFamily="2" charset="0"/>
              </a:rPr>
              <a:t>Bieát dieän tích cuûa hình tam giaùc vaø ñoä daøi cuûa ñaùy. Tìm ñoä daøi cuûa ñöôøng cao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4185">
                <a:solidFill>
                  <a:srgbClr val="FF3300"/>
                </a:solidFill>
                <a:latin typeface="VNI-Times" pitchFamily="2" charset="0"/>
              </a:rPr>
              <a:t>Muoán tính ñöôøng cao cuûa hình tam giaùc ta laáy dieän tích nhaân 2 roài chia cho ñoä daøi cuûa ñaùy tam giaùc.</a:t>
            </a:r>
          </a:p>
        </p:txBody>
      </p:sp>
      <p:sp>
        <p:nvSpPr>
          <p:cNvPr id="17412" name="AutoShape 1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4575BB2-073E-48C4-AB27-D2D764026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1" y="6096000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48141" name="Text Box 13">
            <a:extLst>
              <a:ext uri="{FF2B5EF4-FFF2-40B4-BE49-F238E27FC236}">
                <a16:creationId xmlns:a16="http://schemas.microsoft.com/office/drawing/2014/main" id="{EC80DF1F-4D92-4C21-8B77-EBB6C0DA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48142" name="Text Box 14">
            <a:extLst>
              <a:ext uri="{FF2B5EF4-FFF2-40B4-BE49-F238E27FC236}">
                <a16:creationId xmlns:a16="http://schemas.microsoft.com/office/drawing/2014/main" id="{8DAEBD74-F942-4ECB-82F7-C64FAE4D9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48143" name="Text Box 15">
            <a:extLst>
              <a:ext uri="{FF2B5EF4-FFF2-40B4-BE49-F238E27FC236}">
                <a16:creationId xmlns:a16="http://schemas.microsoft.com/office/drawing/2014/main" id="{7E45BCC6-9DDF-442B-AB6F-FD569CCED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48144" name="Text Box 16">
            <a:extLst>
              <a:ext uri="{FF2B5EF4-FFF2-40B4-BE49-F238E27FC236}">
                <a16:creationId xmlns:a16="http://schemas.microsoft.com/office/drawing/2014/main" id="{D91193AD-D2AD-4865-B4EF-425D0C2EB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48145" name="Text Box 17">
            <a:extLst>
              <a:ext uri="{FF2B5EF4-FFF2-40B4-BE49-F238E27FC236}">
                <a16:creationId xmlns:a16="http://schemas.microsoft.com/office/drawing/2014/main" id="{BDF548B0-F8D1-40E0-BDFD-7F4FE9A4F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48146" name="Text Box 18">
            <a:extLst>
              <a:ext uri="{FF2B5EF4-FFF2-40B4-BE49-F238E27FC236}">
                <a16:creationId xmlns:a16="http://schemas.microsoft.com/office/drawing/2014/main" id="{35E02DAC-3DD0-470B-ABC6-4D2FE8A02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48147" name="Text Box 19">
            <a:extLst>
              <a:ext uri="{FF2B5EF4-FFF2-40B4-BE49-F238E27FC236}">
                <a16:creationId xmlns:a16="http://schemas.microsoft.com/office/drawing/2014/main" id="{8682557C-AF57-4D4D-A2B6-F3EE9A8E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48148" name="Text Box 20">
            <a:extLst>
              <a:ext uri="{FF2B5EF4-FFF2-40B4-BE49-F238E27FC236}">
                <a16:creationId xmlns:a16="http://schemas.microsoft.com/office/drawing/2014/main" id="{2608E2B9-0F91-4FF5-AED7-A0A358A23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48149" name="Text Box 21">
            <a:extLst>
              <a:ext uri="{FF2B5EF4-FFF2-40B4-BE49-F238E27FC236}">
                <a16:creationId xmlns:a16="http://schemas.microsoft.com/office/drawing/2014/main" id="{4742AA1D-72D9-498A-9F08-92AC4418F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48150" name="Text Box 22">
            <a:extLst>
              <a:ext uri="{FF2B5EF4-FFF2-40B4-BE49-F238E27FC236}">
                <a16:creationId xmlns:a16="http://schemas.microsoft.com/office/drawing/2014/main" id="{DA22E6EA-7685-4CFA-9587-9BC2B1CCC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48151" name="Text Box 23">
            <a:extLst>
              <a:ext uri="{FF2B5EF4-FFF2-40B4-BE49-F238E27FC236}">
                <a16:creationId xmlns:a16="http://schemas.microsoft.com/office/drawing/2014/main" id="{C0344260-B45B-4C0B-8093-97DEA9D82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500"/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1" grpId="0" animBg="1"/>
      <p:bldP spid="48141" grpId="1" animBg="1"/>
      <p:bldP spid="48142" grpId="0" animBg="1"/>
      <p:bldP spid="48142" grpId="1" animBg="1"/>
      <p:bldP spid="48143" grpId="0" animBg="1"/>
      <p:bldP spid="48143" grpId="1" animBg="1"/>
      <p:bldP spid="48144" grpId="0" animBg="1"/>
      <p:bldP spid="48144" grpId="1" animBg="1"/>
      <p:bldP spid="48145" grpId="0" animBg="1"/>
      <p:bldP spid="48145" grpId="1" animBg="1"/>
      <p:bldP spid="48146" grpId="0" animBg="1"/>
      <p:bldP spid="48146" grpId="1" animBg="1"/>
      <p:bldP spid="48147" grpId="0" animBg="1"/>
      <p:bldP spid="48147" grpId="1" animBg="1"/>
      <p:bldP spid="48148" grpId="0" animBg="1"/>
      <p:bldP spid="48148" grpId="1" animBg="1"/>
      <p:bldP spid="48149" grpId="0" animBg="1"/>
      <p:bldP spid="48149" grpId="1" animBg="1"/>
      <p:bldP spid="48150" grpId="0" animBg="1"/>
      <p:bldP spid="48150" grpId="1" animBg="1"/>
      <p:bldP spid="48151" grpId="0" animBg="1"/>
      <p:bldP spid="481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5" name="Google Shape;405;p31"/>
          <p:cNvGrpSpPr/>
          <p:nvPr/>
        </p:nvGrpSpPr>
        <p:grpSpPr>
          <a:xfrm>
            <a:off x="1827116" y="1862539"/>
            <a:ext cx="8537835" cy="3661136"/>
            <a:chOff x="254503" y="268253"/>
            <a:chExt cx="8513996" cy="4594800"/>
          </a:xfrm>
        </p:grpSpPr>
        <p:sp>
          <p:nvSpPr>
            <p:cNvPr id="406" name="Google Shape;406;p31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rgbClr val="FF6699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>
                <a:highlight>
                  <a:srgbClr val="FF0000"/>
                </a:highlight>
              </a:endParaRPr>
            </a:p>
          </p:txBody>
        </p:sp>
        <p:sp>
          <p:nvSpPr>
            <p:cNvPr id="407" name="Google Shape;407;p31"/>
            <p:cNvSpPr/>
            <p:nvPr/>
          </p:nvSpPr>
          <p:spPr>
            <a:xfrm rot="5400000">
              <a:off x="8024948" y="4119478"/>
              <a:ext cx="814200" cy="6729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sz="3733">
                <a:highlight>
                  <a:srgbClr val="FF0000"/>
                </a:highlight>
              </a:endParaRPr>
            </a:p>
          </p:txBody>
        </p:sp>
      </p:grpSp>
      <p:sp>
        <p:nvSpPr>
          <p:cNvPr id="408" name="Google Shape;408;p31"/>
          <p:cNvSpPr txBox="1">
            <a:spLocks noGrp="1"/>
          </p:cNvSpPr>
          <p:nvPr>
            <p:ph type="title"/>
          </p:nvPr>
        </p:nvSpPr>
        <p:spPr>
          <a:xfrm>
            <a:off x="2759851" y="1334333"/>
            <a:ext cx="6790000" cy="1122400"/>
          </a:xfrm>
          <a:prstGeom prst="rect">
            <a:avLst/>
          </a:prstGeom>
          <a:solidFill>
            <a:srgbClr val="00B0F0"/>
          </a:solidFill>
        </p:spPr>
        <p:txBody>
          <a:bodyPr spcFirstLastPara="1" vert="horz" wrap="square" lIns="121900" tIns="121900" rIns="121900" bIns="12190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lang="en" sz="5333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sz="5333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27">
            <a:extLst>
              <a:ext uri="{FF2B5EF4-FFF2-40B4-BE49-F238E27FC236}">
                <a16:creationId xmlns:a16="http://schemas.microsoft.com/office/drawing/2014/main" id="{4C7807E5-7DD3-4405-8200-C449ED612F90}"/>
              </a:ext>
            </a:extLst>
          </p:cNvPr>
          <p:cNvGrpSpPr>
            <a:grpSpLocks/>
          </p:cNvGrpSpPr>
          <p:nvPr/>
        </p:nvGrpSpPr>
        <p:grpSpPr bwMode="auto">
          <a:xfrm>
            <a:off x="1690484" y="28596"/>
            <a:ext cx="3048000" cy="2540000"/>
            <a:chOff x="336" y="-288"/>
            <a:chExt cx="624" cy="576"/>
          </a:xfrm>
        </p:grpSpPr>
        <p:pic>
          <p:nvPicPr>
            <p:cNvPr id="51" name="Picture 28" descr="DSTARS-P">
              <a:extLst>
                <a:ext uri="{FF2B5EF4-FFF2-40B4-BE49-F238E27FC236}">
                  <a16:creationId xmlns:a16="http://schemas.microsoft.com/office/drawing/2014/main" id="{2A96FE4E-4B5E-4EDE-A6E2-EF6CFF0772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29" descr="DSTARS-P">
              <a:extLst>
                <a:ext uri="{FF2B5EF4-FFF2-40B4-BE49-F238E27FC236}">
                  <a16:creationId xmlns:a16="http://schemas.microsoft.com/office/drawing/2014/main" id="{616B935E-BAF5-4388-9F3B-B1B2412E17B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30" descr="DSTARS-P">
              <a:extLst>
                <a:ext uri="{FF2B5EF4-FFF2-40B4-BE49-F238E27FC236}">
                  <a16:creationId xmlns:a16="http://schemas.microsoft.com/office/drawing/2014/main" id="{A4ACD270-9926-4C0B-A778-85594735FC5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31" descr="DSTARS-P">
              <a:extLst>
                <a:ext uri="{FF2B5EF4-FFF2-40B4-BE49-F238E27FC236}">
                  <a16:creationId xmlns:a16="http://schemas.microsoft.com/office/drawing/2014/main" id="{893810CC-4612-42C0-B2C5-2F90E65C7FC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32" descr="DSTARS-P">
              <a:extLst>
                <a:ext uri="{FF2B5EF4-FFF2-40B4-BE49-F238E27FC236}">
                  <a16:creationId xmlns:a16="http://schemas.microsoft.com/office/drawing/2014/main" id="{9FECB6F8-0CAB-4A11-ABCA-6BA58797FAB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" name="Group 33">
            <a:extLst>
              <a:ext uri="{FF2B5EF4-FFF2-40B4-BE49-F238E27FC236}">
                <a16:creationId xmlns:a16="http://schemas.microsoft.com/office/drawing/2014/main" id="{281FEC88-B03F-40FF-B7F4-349DDDF1AFD9}"/>
              </a:ext>
            </a:extLst>
          </p:cNvPr>
          <p:cNvGrpSpPr>
            <a:grpSpLocks/>
          </p:cNvGrpSpPr>
          <p:nvPr/>
        </p:nvGrpSpPr>
        <p:grpSpPr bwMode="auto">
          <a:xfrm>
            <a:off x="8432800" y="101600"/>
            <a:ext cx="3048000" cy="2540000"/>
            <a:chOff x="336" y="-288"/>
            <a:chExt cx="624" cy="576"/>
          </a:xfrm>
        </p:grpSpPr>
        <p:pic>
          <p:nvPicPr>
            <p:cNvPr id="57" name="Picture 34" descr="DSTARS-P">
              <a:extLst>
                <a:ext uri="{FF2B5EF4-FFF2-40B4-BE49-F238E27FC236}">
                  <a16:creationId xmlns:a16="http://schemas.microsoft.com/office/drawing/2014/main" id="{04C8BCD7-64F2-4E78-90B9-6755EBC8F5D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35" descr="DSTARS-P">
              <a:extLst>
                <a:ext uri="{FF2B5EF4-FFF2-40B4-BE49-F238E27FC236}">
                  <a16:creationId xmlns:a16="http://schemas.microsoft.com/office/drawing/2014/main" id="{DE1B44DA-B8D6-4AA5-B7A6-B264AFF8C02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36" descr="DSTARS-P">
              <a:extLst>
                <a:ext uri="{FF2B5EF4-FFF2-40B4-BE49-F238E27FC236}">
                  <a16:creationId xmlns:a16="http://schemas.microsoft.com/office/drawing/2014/main" id="{30F49314-298B-4624-AFDE-56278C9D025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" name="Picture 37" descr="DSTARS-P">
              <a:extLst>
                <a:ext uri="{FF2B5EF4-FFF2-40B4-BE49-F238E27FC236}">
                  <a16:creationId xmlns:a16="http://schemas.microsoft.com/office/drawing/2014/main" id="{637BB1C9-4B52-4ABE-9DC4-97ED3399114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" name="Picture 38" descr="DSTARS-P">
              <a:extLst>
                <a:ext uri="{FF2B5EF4-FFF2-40B4-BE49-F238E27FC236}">
                  <a16:creationId xmlns:a16="http://schemas.microsoft.com/office/drawing/2014/main" id="{DC659DA6-C1A4-4DCA-97D7-C2191874D6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Group 39">
            <a:extLst>
              <a:ext uri="{FF2B5EF4-FFF2-40B4-BE49-F238E27FC236}">
                <a16:creationId xmlns:a16="http://schemas.microsoft.com/office/drawing/2014/main" id="{E3A5B220-FF45-4DE9-BA3B-0B0A43AA191F}"/>
              </a:ext>
            </a:extLst>
          </p:cNvPr>
          <p:cNvGrpSpPr>
            <a:grpSpLocks/>
          </p:cNvGrpSpPr>
          <p:nvPr/>
        </p:nvGrpSpPr>
        <p:grpSpPr bwMode="auto">
          <a:xfrm>
            <a:off x="8626960" y="3934196"/>
            <a:ext cx="3048000" cy="2540000"/>
            <a:chOff x="336" y="-288"/>
            <a:chExt cx="624" cy="576"/>
          </a:xfrm>
        </p:grpSpPr>
        <p:pic>
          <p:nvPicPr>
            <p:cNvPr id="63" name="Picture 40" descr="DSTARS-P">
              <a:extLst>
                <a:ext uri="{FF2B5EF4-FFF2-40B4-BE49-F238E27FC236}">
                  <a16:creationId xmlns:a16="http://schemas.microsoft.com/office/drawing/2014/main" id="{FFBC6764-7884-440E-A75B-715F9C1DB3A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41" descr="DSTARS-P">
              <a:extLst>
                <a:ext uri="{FF2B5EF4-FFF2-40B4-BE49-F238E27FC236}">
                  <a16:creationId xmlns:a16="http://schemas.microsoft.com/office/drawing/2014/main" id="{EF005435-2A71-4024-B5B0-3A216E2E354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42" descr="DSTARS-P">
              <a:extLst>
                <a:ext uri="{FF2B5EF4-FFF2-40B4-BE49-F238E27FC236}">
                  <a16:creationId xmlns:a16="http://schemas.microsoft.com/office/drawing/2014/main" id="{9EBDAE63-0E3B-441C-9B92-71F79D7474E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" name="Picture 43" descr="DSTARS-P">
              <a:extLst>
                <a:ext uri="{FF2B5EF4-FFF2-40B4-BE49-F238E27FC236}">
                  <a16:creationId xmlns:a16="http://schemas.microsoft.com/office/drawing/2014/main" id="{82FE35E7-7A03-479F-B834-C21D6BA4B94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44" descr="DSTARS-P">
              <a:extLst>
                <a:ext uri="{FF2B5EF4-FFF2-40B4-BE49-F238E27FC236}">
                  <a16:creationId xmlns:a16="http://schemas.microsoft.com/office/drawing/2014/main" id="{E57F668F-77B7-4B83-B2A4-FCF1FCB6EFB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8" name="Group 57">
            <a:extLst>
              <a:ext uri="{FF2B5EF4-FFF2-40B4-BE49-F238E27FC236}">
                <a16:creationId xmlns:a16="http://schemas.microsoft.com/office/drawing/2014/main" id="{C543A3DC-51A8-4FE4-8023-111402D36D77}"/>
              </a:ext>
            </a:extLst>
          </p:cNvPr>
          <p:cNvGrpSpPr>
            <a:grpSpLocks/>
          </p:cNvGrpSpPr>
          <p:nvPr/>
        </p:nvGrpSpPr>
        <p:grpSpPr bwMode="auto">
          <a:xfrm>
            <a:off x="12749" y="1963770"/>
            <a:ext cx="3048000" cy="2540000"/>
            <a:chOff x="336" y="-288"/>
            <a:chExt cx="624" cy="576"/>
          </a:xfrm>
        </p:grpSpPr>
        <p:pic>
          <p:nvPicPr>
            <p:cNvPr id="69" name="Picture 58" descr="DSTARS-P">
              <a:extLst>
                <a:ext uri="{FF2B5EF4-FFF2-40B4-BE49-F238E27FC236}">
                  <a16:creationId xmlns:a16="http://schemas.microsoft.com/office/drawing/2014/main" id="{0BC901DF-947C-4B39-B5C1-2045F231870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59" descr="DSTARS-P">
              <a:extLst>
                <a:ext uri="{FF2B5EF4-FFF2-40B4-BE49-F238E27FC236}">
                  <a16:creationId xmlns:a16="http://schemas.microsoft.com/office/drawing/2014/main" id="{5CE0F700-1B68-4939-B6B6-BABAA7D3FE6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60" descr="DSTARS-P">
              <a:extLst>
                <a:ext uri="{FF2B5EF4-FFF2-40B4-BE49-F238E27FC236}">
                  <a16:creationId xmlns:a16="http://schemas.microsoft.com/office/drawing/2014/main" id="{36E50994-B93B-426B-B5C6-C2783C02C4A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" name="Picture 61" descr="DSTARS-P">
              <a:extLst>
                <a:ext uri="{FF2B5EF4-FFF2-40B4-BE49-F238E27FC236}">
                  <a16:creationId xmlns:a16="http://schemas.microsoft.com/office/drawing/2014/main" id="{D507F2CB-F35A-42DF-9CBC-5CD268CB276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" name="Picture 62" descr="DSTARS-P">
              <a:extLst>
                <a:ext uri="{FF2B5EF4-FFF2-40B4-BE49-F238E27FC236}">
                  <a16:creationId xmlns:a16="http://schemas.microsoft.com/office/drawing/2014/main" id="{D06AB90F-C97B-4D14-95FE-889237DA642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" name="Group 63">
            <a:extLst>
              <a:ext uri="{FF2B5EF4-FFF2-40B4-BE49-F238E27FC236}">
                <a16:creationId xmlns:a16="http://schemas.microsoft.com/office/drawing/2014/main" id="{AC9B65C6-EE8F-415E-9B59-63FC06AABF70}"/>
              </a:ext>
            </a:extLst>
          </p:cNvPr>
          <p:cNvGrpSpPr>
            <a:grpSpLocks/>
          </p:cNvGrpSpPr>
          <p:nvPr/>
        </p:nvGrpSpPr>
        <p:grpSpPr bwMode="auto">
          <a:xfrm>
            <a:off x="3860800" y="3657600"/>
            <a:ext cx="3048000" cy="2540000"/>
            <a:chOff x="336" y="-288"/>
            <a:chExt cx="624" cy="576"/>
          </a:xfrm>
        </p:grpSpPr>
        <p:pic>
          <p:nvPicPr>
            <p:cNvPr id="75" name="Picture 64" descr="DSTARS-P">
              <a:extLst>
                <a:ext uri="{FF2B5EF4-FFF2-40B4-BE49-F238E27FC236}">
                  <a16:creationId xmlns:a16="http://schemas.microsoft.com/office/drawing/2014/main" id="{4DDDE620-4080-4D1D-B0F9-5E264E262DE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" name="Picture 65" descr="DSTARS-P">
              <a:extLst>
                <a:ext uri="{FF2B5EF4-FFF2-40B4-BE49-F238E27FC236}">
                  <a16:creationId xmlns:a16="http://schemas.microsoft.com/office/drawing/2014/main" id="{7E457F23-34A5-453E-9DD3-9BA03831486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66" descr="DSTARS-P">
              <a:extLst>
                <a:ext uri="{FF2B5EF4-FFF2-40B4-BE49-F238E27FC236}">
                  <a16:creationId xmlns:a16="http://schemas.microsoft.com/office/drawing/2014/main" id="{3CE974D2-831D-4C20-A281-2AD252537BF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67" descr="DSTARS-P">
              <a:extLst>
                <a:ext uri="{FF2B5EF4-FFF2-40B4-BE49-F238E27FC236}">
                  <a16:creationId xmlns:a16="http://schemas.microsoft.com/office/drawing/2014/main" id="{7972D594-02F6-4024-A6C9-2D17643A029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68" descr="DSTARS-P">
              <a:extLst>
                <a:ext uri="{FF2B5EF4-FFF2-40B4-BE49-F238E27FC236}">
                  <a16:creationId xmlns:a16="http://schemas.microsoft.com/office/drawing/2014/main" id="{776E2A91-DA09-4854-BABA-B454E36BC28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8">
            <a:extLst>
              <a:ext uri="{FF2B5EF4-FFF2-40B4-BE49-F238E27FC236}">
                <a16:creationId xmlns:a16="http://schemas.microsoft.com/office/drawing/2014/main" id="{5A927B62-BE55-49F9-B8A5-930843C8A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631" y="240324"/>
            <a:ext cx="10222523" cy="6190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Dieän tích cuûa hình chöõ nhaät beân laø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B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C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D.</a:t>
            </a:r>
          </a:p>
        </p:txBody>
      </p:sp>
      <p:graphicFrame>
        <p:nvGraphicFramePr>
          <p:cNvPr id="18436" name="Object 9">
            <a:extLst>
              <a:ext uri="{FF2B5EF4-FFF2-40B4-BE49-F238E27FC236}">
                <a16:creationId xmlns:a16="http://schemas.microsoft.com/office/drawing/2014/main" id="{151A2A77-7506-4262-908C-56D6B867D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0339" y="803032"/>
          <a:ext cx="1637323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4" imgW="406048" imgH="393359" progId="Equation.3">
                  <p:embed/>
                </p:oleObj>
              </mc:Choice>
              <mc:Fallback>
                <p:oleObj name="Equation" r:id="rId4" imgW="406048" imgH="39335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339" y="803032"/>
                        <a:ext cx="1637323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>
            <a:extLst>
              <a:ext uri="{FF2B5EF4-FFF2-40B4-BE49-F238E27FC236}">
                <a16:creationId xmlns:a16="http://schemas.microsoft.com/office/drawing/2014/main" id="{2449EA52-2BEE-4636-BE24-BA9318600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078" y="2397370"/>
          <a:ext cx="1633415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6" imgW="406048" imgH="393359" progId="Equation.3">
                  <p:embed/>
                </p:oleObj>
              </mc:Choice>
              <mc:Fallback>
                <p:oleObj name="Equation" r:id="rId6" imgW="406048" imgH="39335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078" y="2397370"/>
                        <a:ext cx="1633415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>
            <a:extLst>
              <a:ext uri="{FF2B5EF4-FFF2-40B4-BE49-F238E27FC236}">
                <a16:creationId xmlns:a16="http://schemas.microsoft.com/office/drawing/2014/main" id="{F99BE16C-020B-45F2-AF8C-1BACD0EB0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938" y="3991709"/>
          <a:ext cx="1635370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8" imgW="406048" imgH="393359" progId="Equation.3">
                  <p:embed/>
                </p:oleObj>
              </mc:Choice>
              <mc:Fallback>
                <p:oleObj name="Equation" r:id="rId8" imgW="406048" imgH="39335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38" y="3991709"/>
                        <a:ext cx="1635370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2">
            <a:extLst>
              <a:ext uri="{FF2B5EF4-FFF2-40B4-BE49-F238E27FC236}">
                <a16:creationId xmlns:a16="http://schemas.microsoft.com/office/drawing/2014/main" id="{DCD471F3-AE46-40CB-9256-ED38F4857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078" y="5492262"/>
          <a:ext cx="1633415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10" imgW="406048" imgH="393359" progId="Equation.3">
                  <p:embed/>
                </p:oleObj>
              </mc:Choice>
              <mc:Fallback>
                <p:oleObj name="Equation" r:id="rId10" imgW="406048" imgH="39335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078" y="5492262"/>
                        <a:ext cx="1633415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13">
            <a:extLst>
              <a:ext uri="{FF2B5EF4-FFF2-40B4-BE49-F238E27FC236}">
                <a16:creationId xmlns:a16="http://schemas.microsoft.com/office/drawing/2014/main" id="{480EDC61-4481-4CC7-AFB7-D298C3FD4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178169"/>
            <a:ext cx="2719754" cy="225083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18441" name="AutoShape 14">
            <a:extLst>
              <a:ext uri="{FF2B5EF4-FFF2-40B4-BE49-F238E27FC236}">
                <a16:creationId xmlns:a16="http://schemas.microsoft.com/office/drawing/2014/main" id="{A32C236A-B925-408C-A324-E1B96190921C}"/>
              </a:ext>
            </a:extLst>
          </p:cNvPr>
          <p:cNvSpPr>
            <a:spLocks/>
          </p:cNvSpPr>
          <p:nvPr/>
        </p:nvSpPr>
        <p:spPr bwMode="auto">
          <a:xfrm rot="16200000">
            <a:off x="7268308" y="2350477"/>
            <a:ext cx="375138" cy="2719754"/>
          </a:xfrm>
          <a:prstGeom prst="leftBrace">
            <a:avLst>
              <a:gd name="adj1" fmla="val 604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graphicFrame>
        <p:nvGraphicFramePr>
          <p:cNvPr id="18442" name="Object 16">
            <a:extLst>
              <a:ext uri="{FF2B5EF4-FFF2-40B4-BE49-F238E27FC236}">
                <a16:creationId xmlns:a16="http://schemas.microsoft.com/office/drawing/2014/main" id="{E55DF0B6-0154-409D-A067-D9F5DD644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8708" y="4085493"/>
          <a:ext cx="1432170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708" y="4085493"/>
                        <a:ext cx="1432170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AutoShape 17">
            <a:extLst>
              <a:ext uri="{FF2B5EF4-FFF2-40B4-BE49-F238E27FC236}">
                <a16:creationId xmlns:a16="http://schemas.microsoft.com/office/drawing/2014/main" id="{2D264C81-6B8E-4D2C-A0F1-5917DD28E221}"/>
              </a:ext>
            </a:extLst>
          </p:cNvPr>
          <p:cNvSpPr>
            <a:spLocks/>
          </p:cNvSpPr>
          <p:nvPr/>
        </p:nvSpPr>
        <p:spPr bwMode="auto">
          <a:xfrm rot="10800000">
            <a:off x="9005277" y="1178169"/>
            <a:ext cx="466969" cy="2250831"/>
          </a:xfrm>
          <a:prstGeom prst="leftBrace">
            <a:avLst>
              <a:gd name="adj1" fmla="val 40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graphicFrame>
        <p:nvGraphicFramePr>
          <p:cNvPr id="18444" name="Object 18">
            <a:extLst>
              <a:ext uri="{FF2B5EF4-FFF2-40B4-BE49-F238E27FC236}">
                <a16:creationId xmlns:a16="http://schemas.microsoft.com/office/drawing/2014/main" id="{D33A84D8-888E-47CB-AF2E-1F6E94656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7385" y="1647093"/>
          <a:ext cx="1432170" cy="12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385" y="1647093"/>
                        <a:ext cx="1432170" cy="127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AutoShape 23">
            <a:extLst>
              <a:ext uri="{FF2B5EF4-FFF2-40B4-BE49-F238E27FC236}">
                <a16:creationId xmlns:a16="http://schemas.microsoft.com/office/drawing/2014/main" id="{EC3D8276-161B-40FC-9F42-E45AC04A4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79277"/>
            <a:ext cx="937846" cy="750277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18446" name="AutoShape 24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684BBECC-584C-4AF5-BFB3-2013F16A1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6585" y="6316155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49177" name="Text Box 25">
            <a:extLst>
              <a:ext uri="{FF2B5EF4-FFF2-40B4-BE49-F238E27FC236}">
                <a16:creationId xmlns:a16="http://schemas.microsoft.com/office/drawing/2014/main" id="{E6A837F1-A4C0-4C75-988E-5B05945FC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49178" name="Text Box 26">
            <a:extLst>
              <a:ext uri="{FF2B5EF4-FFF2-40B4-BE49-F238E27FC236}">
                <a16:creationId xmlns:a16="http://schemas.microsoft.com/office/drawing/2014/main" id="{50FA4540-C879-4BCC-8F8B-4864CD1A8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49179" name="Text Box 27">
            <a:extLst>
              <a:ext uri="{FF2B5EF4-FFF2-40B4-BE49-F238E27FC236}">
                <a16:creationId xmlns:a16="http://schemas.microsoft.com/office/drawing/2014/main" id="{3EB54F78-E8CF-498C-9E50-A5E656383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49180" name="Text Box 28">
            <a:extLst>
              <a:ext uri="{FF2B5EF4-FFF2-40B4-BE49-F238E27FC236}">
                <a16:creationId xmlns:a16="http://schemas.microsoft.com/office/drawing/2014/main" id="{466677DF-7A93-4B45-BFDD-72745314A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49181" name="Text Box 29">
            <a:extLst>
              <a:ext uri="{FF2B5EF4-FFF2-40B4-BE49-F238E27FC236}">
                <a16:creationId xmlns:a16="http://schemas.microsoft.com/office/drawing/2014/main" id="{1AC1B711-E8D9-4B00-8A44-0F178CC15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49182" name="Text Box 30">
            <a:extLst>
              <a:ext uri="{FF2B5EF4-FFF2-40B4-BE49-F238E27FC236}">
                <a16:creationId xmlns:a16="http://schemas.microsoft.com/office/drawing/2014/main" id="{FBDA8A72-DABE-442F-A943-D5824F4D6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49183" name="Text Box 31">
            <a:extLst>
              <a:ext uri="{FF2B5EF4-FFF2-40B4-BE49-F238E27FC236}">
                <a16:creationId xmlns:a16="http://schemas.microsoft.com/office/drawing/2014/main" id="{0C989A6E-B3F6-4B07-8597-AB98EE5E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49184" name="Text Box 32">
            <a:extLst>
              <a:ext uri="{FF2B5EF4-FFF2-40B4-BE49-F238E27FC236}">
                <a16:creationId xmlns:a16="http://schemas.microsoft.com/office/drawing/2014/main" id="{1B38CCDE-7A8A-406A-AF75-3A8578273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49185" name="Text Box 33">
            <a:extLst>
              <a:ext uri="{FF2B5EF4-FFF2-40B4-BE49-F238E27FC236}">
                <a16:creationId xmlns:a16="http://schemas.microsoft.com/office/drawing/2014/main" id="{2B225A59-8656-4874-8D4E-32020D574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49186" name="Text Box 34">
            <a:extLst>
              <a:ext uri="{FF2B5EF4-FFF2-40B4-BE49-F238E27FC236}">
                <a16:creationId xmlns:a16="http://schemas.microsoft.com/office/drawing/2014/main" id="{B0C6B768-1B05-4972-9CFB-6E07497A9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49187" name="Text Box 35">
            <a:extLst>
              <a:ext uri="{FF2B5EF4-FFF2-40B4-BE49-F238E27FC236}">
                <a16:creationId xmlns:a16="http://schemas.microsoft.com/office/drawing/2014/main" id="{1824173B-F259-4455-BF0B-E9D29858B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398477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10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nimBg="1"/>
      <p:bldP spid="49177" grpId="0" animBg="1"/>
      <p:bldP spid="49177" grpId="1" animBg="1"/>
      <p:bldP spid="49178" grpId="0" animBg="1"/>
      <p:bldP spid="49178" grpId="1" animBg="1"/>
      <p:bldP spid="49179" grpId="0" animBg="1"/>
      <p:bldP spid="49179" grpId="1" animBg="1"/>
      <p:bldP spid="49180" grpId="0" animBg="1"/>
      <p:bldP spid="49180" grpId="1" animBg="1"/>
      <p:bldP spid="49181" grpId="0" animBg="1"/>
      <p:bldP spid="49181" grpId="1" animBg="1"/>
      <p:bldP spid="49182" grpId="0" animBg="1"/>
      <p:bldP spid="49182" grpId="1" animBg="1"/>
      <p:bldP spid="49183" grpId="0" animBg="1"/>
      <p:bldP spid="49183" grpId="1" animBg="1"/>
      <p:bldP spid="49184" grpId="0" animBg="1"/>
      <p:bldP spid="49184" grpId="1" animBg="1"/>
      <p:bldP spid="49185" grpId="0" animBg="1"/>
      <p:bldP spid="49185" grpId="1" animBg="1"/>
      <p:bldP spid="49186" grpId="0" animBg="1"/>
      <p:bldP spid="49186" grpId="1" animBg="1"/>
      <p:bldP spid="49187" grpId="0" animBg="1"/>
      <p:bldP spid="4918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Text Box 8">
            <a:extLst>
              <a:ext uri="{FF2B5EF4-FFF2-40B4-BE49-F238E27FC236}">
                <a16:creationId xmlns:a16="http://schemas.microsoft.com/office/drawing/2014/main" id="{1268B47A-159C-4FA6-A5E4-CCB0A7D3A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92" y="52754"/>
            <a:ext cx="10972800" cy="249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169">
                <a:latin typeface="VNI-Times" pitchFamily="2" charset="0"/>
                <a:sym typeface="Wingdings" panose="05000000000000000000" pitchFamily="2" charset="2"/>
              </a:rPr>
              <a:t> </a:t>
            </a:r>
            <a:r>
              <a:rPr lang="en-US" altLang="en-US" sz="4185">
                <a:latin typeface="VNI-Times" pitchFamily="2" charset="0"/>
              </a:rPr>
              <a:t>Muoán tính dieän tích hình troøn ta laøm theá naøo?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4185" b="1" u="sng">
                <a:solidFill>
                  <a:srgbClr val="FF3300"/>
                </a:solidFill>
                <a:latin typeface="VNI-Times" pitchFamily="2" charset="0"/>
              </a:rPr>
              <a:t>Ñaùp aùn</a:t>
            </a:r>
            <a:r>
              <a:rPr lang="en-US" altLang="en-US" sz="4185">
                <a:solidFill>
                  <a:srgbClr val="FF3300"/>
                </a:solidFill>
                <a:latin typeface="VNI-Times" pitchFamily="2" charset="0"/>
              </a:rPr>
              <a:t>: Muoán tính dieän tích hình troøn ta laáy baùn kính nhaân vôùi baùn kính roài nhaân vôùi soá 3,14</a:t>
            </a:r>
          </a:p>
        </p:txBody>
      </p:sp>
      <p:sp>
        <p:nvSpPr>
          <p:cNvPr id="19460" name="AutoShape 9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A6824F3-41D4-4838-9FFB-801FC4E1E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1046" y="6198088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50186" name="Text Box 10">
            <a:extLst>
              <a:ext uri="{FF2B5EF4-FFF2-40B4-BE49-F238E27FC236}">
                <a16:creationId xmlns:a16="http://schemas.microsoft.com/office/drawing/2014/main" id="{AE399C0D-D0EB-452D-82F2-8C537A636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50187" name="Text Box 11">
            <a:extLst>
              <a:ext uri="{FF2B5EF4-FFF2-40B4-BE49-F238E27FC236}">
                <a16:creationId xmlns:a16="http://schemas.microsoft.com/office/drawing/2014/main" id="{C971D9E6-B5BC-4A01-A944-F92E2BD6A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50188" name="Text Box 12">
            <a:extLst>
              <a:ext uri="{FF2B5EF4-FFF2-40B4-BE49-F238E27FC236}">
                <a16:creationId xmlns:a16="http://schemas.microsoft.com/office/drawing/2014/main" id="{82F9738F-5889-4124-8AE8-3012C784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50189" name="Text Box 13">
            <a:extLst>
              <a:ext uri="{FF2B5EF4-FFF2-40B4-BE49-F238E27FC236}">
                <a16:creationId xmlns:a16="http://schemas.microsoft.com/office/drawing/2014/main" id="{FD0A0752-6E2B-438E-B0C5-AB5D7A4BE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50190" name="Text Box 14">
            <a:extLst>
              <a:ext uri="{FF2B5EF4-FFF2-40B4-BE49-F238E27FC236}">
                <a16:creationId xmlns:a16="http://schemas.microsoft.com/office/drawing/2014/main" id="{3A98A7AD-5EE0-4243-B4EC-78FECBFA9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50191" name="Text Box 15">
            <a:extLst>
              <a:ext uri="{FF2B5EF4-FFF2-40B4-BE49-F238E27FC236}">
                <a16:creationId xmlns:a16="http://schemas.microsoft.com/office/drawing/2014/main" id="{557EFA18-4DB9-4B6C-B78D-8BB6332F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50192" name="Text Box 16">
            <a:extLst>
              <a:ext uri="{FF2B5EF4-FFF2-40B4-BE49-F238E27FC236}">
                <a16:creationId xmlns:a16="http://schemas.microsoft.com/office/drawing/2014/main" id="{9A4B3E1D-3456-4635-BB2A-C18A60006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50193" name="Text Box 17">
            <a:extLst>
              <a:ext uri="{FF2B5EF4-FFF2-40B4-BE49-F238E27FC236}">
                <a16:creationId xmlns:a16="http://schemas.microsoft.com/office/drawing/2014/main" id="{EE3471E6-232F-45E9-8C7E-158C90E96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50194" name="Text Box 18">
            <a:extLst>
              <a:ext uri="{FF2B5EF4-FFF2-40B4-BE49-F238E27FC236}">
                <a16:creationId xmlns:a16="http://schemas.microsoft.com/office/drawing/2014/main" id="{7A9B3EDE-AB74-4AEE-9D38-B00D6D152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E3E68173-70CD-4F84-AA3C-5FEF1B5F5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50196" name="Text Box 20">
            <a:extLst>
              <a:ext uri="{FF2B5EF4-FFF2-40B4-BE49-F238E27FC236}">
                <a16:creationId xmlns:a16="http://schemas.microsoft.com/office/drawing/2014/main" id="{7032A6EC-A518-4F58-8934-BAAF51D2E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 animBg="1"/>
      <p:bldP spid="50186" grpId="1" animBg="1"/>
      <p:bldP spid="50187" grpId="0" animBg="1"/>
      <p:bldP spid="50187" grpId="1" animBg="1"/>
      <p:bldP spid="50188" grpId="0" animBg="1"/>
      <p:bldP spid="50188" grpId="1" animBg="1"/>
      <p:bldP spid="50189" grpId="0" animBg="1"/>
      <p:bldP spid="50189" grpId="1" animBg="1"/>
      <p:bldP spid="50190" grpId="0" animBg="1"/>
      <p:bldP spid="50190" grpId="1" animBg="1"/>
      <p:bldP spid="50191" grpId="0" animBg="1"/>
      <p:bldP spid="50191" grpId="1" animBg="1"/>
      <p:bldP spid="50192" grpId="0" animBg="1"/>
      <p:bldP spid="50192" grpId="1" animBg="1"/>
      <p:bldP spid="50193" grpId="0" animBg="1"/>
      <p:bldP spid="50193" grpId="1" animBg="1"/>
      <p:bldP spid="50194" grpId="0" animBg="1"/>
      <p:bldP spid="50194" grpId="1" animBg="1"/>
      <p:bldP spid="50195" grpId="0" animBg="1"/>
      <p:bldP spid="50195" grpId="1" animBg="1"/>
      <p:bldP spid="50196" grpId="0" animBg="1"/>
      <p:bldP spid="5019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10">
            <a:extLst>
              <a:ext uri="{FF2B5EF4-FFF2-40B4-BE49-F238E27FC236}">
                <a16:creationId xmlns:a16="http://schemas.microsoft.com/office/drawing/2014/main" id="{875425D5-3DA9-4DFD-807A-6DCEF174D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261" y="1553308"/>
            <a:ext cx="1031631" cy="115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r=1cm</a:t>
            </a:r>
          </a:p>
        </p:txBody>
      </p:sp>
      <p:grpSp>
        <p:nvGrpSpPr>
          <p:cNvPr id="20484" name="Group 14">
            <a:extLst>
              <a:ext uri="{FF2B5EF4-FFF2-40B4-BE49-F238E27FC236}">
                <a16:creationId xmlns:a16="http://schemas.microsoft.com/office/drawing/2014/main" id="{60978D7E-288C-42B7-A2A9-BCF47C4533A9}"/>
              </a:ext>
            </a:extLst>
          </p:cNvPr>
          <p:cNvGrpSpPr>
            <a:grpSpLocks/>
          </p:cNvGrpSpPr>
          <p:nvPr/>
        </p:nvGrpSpPr>
        <p:grpSpPr bwMode="auto">
          <a:xfrm>
            <a:off x="6189785" y="1178169"/>
            <a:ext cx="3188677" cy="3376246"/>
            <a:chOff x="3456" y="1008"/>
            <a:chExt cx="1632" cy="1728"/>
          </a:xfrm>
        </p:grpSpPr>
        <p:sp>
          <p:nvSpPr>
            <p:cNvPr id="20501" name="AutoShape 11">
              <a:extLst>
                <a:ext uri="{FF2B5EF4-FFF2-40B4-BE49-F238E27FC236}">
                  <a16:creationId xmlns:a16="http://schemas.microsoft.com/office/drawing/2014/main" id="{DB5FC818-67CA-4F5B-9AE2-E65CF976B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008"/>
              <a:ext cx="1632" cy="172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VNI-Times" pitchFamily="2" charset="0"/>
              </a:endParaRPr>
            </a:p>
          </p:txBody>
        </p:sp>
        <p:sp>
          <p:nvSpPr>
            <p:cNvPr id="20502" name="Line 12">
              <a:extLst>
                <a:ext uri="{FF2B5EF4-FFF2-40B4-BE49-F238E27FC236}">
                  <a16:creationId xmlns:a16="http://schemas.microsoft.com/office/drawing/2014/main" id="{076E951B-9CE1-4B82-91B6-C9844AAA2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</p:grpSp>
      <p:sp>
        <p:nvSpPr>
          <p:cNvPr id="20485" name="AutoShape 15">
            <a:extLst>
              <a:ext uri="{FF2B5EF4-FFF2-40B4-BE49-F238E27FC236}">
                <a16:creationId xmlns:a16="http://schemas.microsoft.com/office/drawing/2014/main" id="{CF8D6D9F-15A2-4BD7-9457-21332F7A7EA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786078" y="2772508"/>
            <a:ext cx="91830" cy="187569"/>
          </a:xfrm>
          <a:prstGeom prst="flowChartConnector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20486" name="Text Box 16">
            <a:extLst>
              <a:ext uri="{FF2B5EF4-FFF2-40B4-BE49-F238E27FC236}">
                <a16:creationId xmlns:a16="http://schemas.microsoft.com/office/drawing/2014/main" id="{E2DC1189-8E3F-4A01-8837-B6E369229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1693" y="2303585"/>
            <a:ext cx="1594338" cy="62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r =1cm</a:t>
            </a:r>
          </a:p>
        </p:txBody>
      </p:sp>
      <p:sp>
        <p:nvSpPr>
          <p:cNvPr id="20487" name="Text Box 18">
            <a:extLst>
              <a:ext uri="{FF2B5EF4-FFF2-40B4-BE49-F238E27FC236}">
                <a16:creationId xmlns:a16="http://schemas.microsoft.com/office/drawing/2014/main" id="{03F89808-19E9-40D4-9828-419CB6D4B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846" y="240323"/>
            <a:ext cx="6752492" cy="3804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 dirty="0" err="1">
                <a:latin typeface="VNI-Times" pitchFamily="2" charset="0"/>
              </a:rPr>
              <a:t>Dieän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tích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cuûa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hình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troøn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döôùi</a:t>
            </a:r>
            <a:r>
              <a:rPr lang="en-US" altLang="en-US" sz="3446" dirty="0">
                <a:latin typeface="VNI-Times" pitchFamily="2" charset="0"/>
              </a:rPr>
              <a:t> </a:t>
            </a:r>
            <a:r>
              <a:rPr lang="en-US" altLang="en-US" sz="3446" dirty="0" err="1">
                <a:latin typeface="VNI-Times" pitchFamily="2" charset="0"/>
              </a:rPr>
              <a:t>laø</a:t>
            </a:r>
            <a:r>
              <a:rPr lang="en-US" altLang="en-US" sz="3446" dirty="0">
                <a:latin typeface="VNI-Times" pitchFamily="2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dirty="0">
                <a:latin typeface="VNI-Times" pitchFamily="2" charset="0"/>
              </a:rPr>
              <a:t>2,14cm</a:t>
            </a:r>
            <a:r>
              <a:rPr lang="en-US" altLang="en-US" sz="3446" baseline="30000" dirty="0">
                <a:latin typeface="VNI-Times" pitchFamily="2" charset="0"/>
              </a:rPr>
              <a:t>2</a:t>
            </a:r>
            <a:endParaRPr lang="en-US" altLang="en-US" sz="3446" dirty="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dirty="0">
                <a:latin typeface="VNI-Times" pitchFamily="2" charset="0"/>
              </a:rPr>
              <a:t>2,28cm</a:t>
            </a:r>
            <a:r>
              <a:rPr lang="en-US" altLang="en-US" sz="3446" baseline="30000" dirty="0">
                <a:latin typeface="VNI-Times" pitchFamily="2" charset="0"/>
              </a:rPr>
              <a:t>2</a:t>
            </a:r>
            <a:endParaRPr lang="en-US" altLang="en-US" sz="3446" dirty="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dirty="0">
                <a:latin typeface="VNI-Times" pitchFamily="2" charset="0"/>
              </a:rPr>
              <a:t>3,14cm</a:t>
            </a:r>
            <a:r>
              <a:rPr lang="en-US" altLang="en-US" sz="3446" baseline="30000" dirty="0">
                <a:latin typeface="VNI-Times" pitchFamily="2" charset="0"/>
              </a:rPr>
              <a:t>2</a:t>
            </a:r>
            <a:endParaRPr lang="en-US" altLang="en-US" sz="3446" dirty="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dirty="0">
                <a:latin typeface="VNI-Times" pitchFamily="2" charset="0"/>
              </a:rPr>
              <a:t>3,28cm</a:t>
            </a:r>
            <a:r>
              <a:rPr lang="en-US" altLang="en-US" sz="3446" baseline="30000" dirty="0">
                <a:latin typeface="VNI-Times" pitchFamily="2" charset="0"/>
              </a:rPr>
              <a:t>2</a:t>
            </a:r>
            <a:endParaRPr lang="en-US" altLang="en-US" sz="3446" dirty="0">
              <a:latin typeface="VNI-Times" pitchFamily="2" charset="0"/>
            </a:endParaRPr>
          </a:p>
        </p:txBody>
      </p:sp>
      <p:sp>
        <p:nvSpPr>
          <p:cNvPr id="51219" name="AutoShape 19">
            <a:extLst>
              <a:ext uri="{FF2B5EF4-FFF2-40B4-BE49-F238E27FC236}">
                <a16:creationId xmlns:a16="http://schemas.microsoft.com/office/drawing/2014/main" id="{2B025239-BC80-4D9A-937D-4CD44A158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8723"/>
            <a:ext cx="1031631" cy="562708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20489" name="AutoShape 2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6087B869-D252-45A8-A914-050BC0C14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3800" y="6096000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51221" name="Text Box 21">
            <a:extLst>
              <a:ext uri="{FF2B5EF4-FFF2-40B4-BE49-F238E27FC236}">
                <a16:creationId xmlns:a16="http://schemas.microsoft.com/office/drawing/2014/main" id="{4261F91D-1712-4A9E-A126-9FC0036E4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51222" name="Text Box 22">
            <a:extLst>
              <a:ext uri="{FF2B5EF4-FFF2-40B4-BE49-F238E27FC236}">
                <a16:creationId xmlns:a16="http://schemas.microsoft.com/office/drawing/2014/main" id="{C40A39B8-A1DF-4231-95E8-052AF6B0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51223" name="Text Box 23">
            <a:extLst>
              <a:ext uri="{FF2B5EF4-FFF2-40B4-BE49-F238E27FC236}">
                <a16:creationId xmlns:a16="http://schemas.microsoft.com/office/drawing/2014/main" id="{ECED9C1A-BCD6-4D41-85FC-8B9C1681C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51224" name="Text Box 24">
            <a:extLst>
              <a:ext uri="{FF2B5EF4-FFF2-40B4-BE49-F238E27FC236}">
                <a16:creationId xmlns:a16="http://schemas.microsoft.com/office/drawing/2014/main" id="{A53A4242-2A01-41E3-BF91-096A42A95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51225" name="Text Box 25">
            <a:extLst>
              <a:ext uri="{FF2B5EF4-FFF2-40B4-BE49-F238E27FC236}">
                <a16:creationId xmlns:a16="http://schemas.microsoft.com/office/drawing/2014/main" id="{1962927F-4600-4703-8292-67ED255A3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51226" name="Text Box 26">
            <a:extLst>
              <a:ext uri="{FF2B5EF4-FFF2-40B4-BE49-F238E27FC236}">
                <a16:creationId xmlns:a16="http://schemas.microsoft.com/office/drawing/2014/main" id="{E0E0BA4A-A6A5-4038-9F0B-E62750E30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51227" name="Text Box 27">
            <a:extLst>
              <a:ext uri="{FF2B5EF4-FFF2-40B4-BE49-F238E27FC236}">
                <a16:creationId xmlns:a16="http://schemas.microsoft.com/office/drawing/2014/main" id="{FF418408-1FE2-49A8-8632-D503C084D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51228" name="Text Box 28">
            <a:extLst>
              <a:ext uri="{FF2B5EF4-FFF2-40B4-BE49-F238E27FC236}">
                <a16:creationId xmlns:a16="http://schemas.microsoft.com/office/drawing/2014/main" id="{2AAA27F2-9C44-4F44-87CC-3354A9219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51229" name="Text Box 29">
            <a:extLst>
              <a:ext uri="{FF2B5EF4-FFF2-40B4-BE49-F238E27FC236}">
                <a16:creationId xmlns:a16="http://schemas.microsoft.com/office/drawing/2014/main" id="{39DCBB59-96A4-4B7C-A192-61A4869FB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51230" name="Text Box 30">
            <a:extLst>
              <a:ext uri="{FF2B5EF4-FFF2-40B4-BE49-F238E27FC236}">
                <a16:creationId xmlns:a16="http://schemas.microsoft.com/office/drawing/2014/main" id="{F715CC54-7B64-4524-A65C-01503A2EC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51231" name="Text Box 31">
            <a:extLst>
              <a:ext uri="{FF2B5EF4-FFF2-40B4-BE49-F238E27FC236}">
                <a16:creationId xmlns:a16="http://schemas.microsoft.com/office/drawing/2014/main" id="{7FBE99C6-3F40-450D-8554-65D5FA3D3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 animBg="1"/>
      <p:bldP spid="51221" grpId="0" animBg="1"/>
      <p:bldP spid="51221" grpId="1" animBg="1"/>
      <p:bldP spid="51222" grpId="0" animBg="1"/>
      <p:bldP spid="51222" grpId="1" animBg="1"/>
      <p:bldP spid="51223" grpId="0" animBg="1"/>
      <p:bldP spid="51223" grpId="1" animBg="1"/>
      <p:bldP spid="51224" grpId="0" animBg="1"/>
      <p:bldP spid="51224" grpId="1" animBg="1"/>
      <p:bldP spid="51225" grpId="0" animBg="1"/>
      <p:bldP spid="51225" grpId="1" animBg="1"/>
      <p:bldP spid="51226" grpId="0" animBg="1"/>
      <p:bldP spid="51226" grpId="1" animBg="1"/>
      <p:bldP spid="51227" grpId="0" animBg="1"/>
      <p:bldP spid="51227" grpId="1" animBg="1"/>
      <p:bldP spid="51228" grpId="0" animBg="1"/>
      <p:bldP spid="51228" grpId="1" animBg="1"/>
      <p:bldP spid="51229" grpId="0" animBg="1"/>
      <p:bldP spid="51229" grpId="1" animBg="1"/>
      <p:bldP spid="51230" grpId="0" animBg="1"/>
      <p:bldP spid="51230" grpId="1" animBg="1"/>
      <p:bldP spid="51231" grpId="0" animBg="1"/>
      <p:bldP spid="5123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Text Box 8">
            <a:extLst>
              <a:ext uri="{FF2B5EF4-FFF2-40B4-BE49-F238E27FC236}">
                <a16:creationId xmlns:a16="http://schemas.microsoft.com/office/drawing/2014/main" id="{958A4508-1EB9-46D3-8A82-DF8D3C4BC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92" y="615462"/>
            <a:ext cx="10691446" cy="427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185">
                <a:latin typeface="VNI-Times" pitchFamily="2" charset="0"/>
                <a:sym typeface="Wingdings" panose="05000000000000000000" pitchFamily="2" charset="2"/>
              </a:rPr>
              <a:t></a:t>
            </a:r>
            <a:r>
              <a:rPr lang="en-US" altLang="en-US" sz="4185">
                <a:latin typeface="VNI-Times" pitchFamily="2" charset="0"/>
              </a:rPr>
              <a:t>Muoán tính dieän tích hình thoi ta laøm theá naøo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185">
                <a:solidFill>
                  <a:srgbClr val="FF3300"/>
                </a:solidFill>
                <a:latin typeface="VNI-Times" pitchFamily="2" charset="0"/>
              </a:rPr>
              <a:t>Dieän tích hình thoi baèng tích cuûa ñoä daøi hai ñöôøng cheùo chia cho hai</a:t>
            </a:r>
            <a:r>
              <a:rPr lang="en-US" altLang="en-US" sz="4185">
                <a:latin typeface="VNI-Times" pitchFamily="2" charset="0"/>
              </a:rPr>
              <a:t> (cuøng moät ñôn vò ño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185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185">
              <a:latin typeface="VNI-Times" pitchFamily="2" charset="0"/>
            </a:endParaRPr>
          </a:p>
        </p:txBody>
      </p:sp>
      <p:sp>
        <p:nvSpPr>
          <p:cNvPr id="21508" name="AutoShape 9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0ED7AE3-6918-4C91-A824-620AFEFB2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47938" y="6096000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FA19D1DB-E07E-448A-AD3D-46AE97715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52235" name="Text Box 11">
            <a:extLst>
              <a:ext uri="{FF2B5EF4-FFF2-40B4-BE49-F238E27FC236}">
                <a16:creationId xmlns:a16="http://schemas.microsoft.com/office/drawing/2014/main" id="{E5F9AA96-2091-40D0-9967-A833C76CC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52236" name="Text Box 12">
            <a:extLst>
              <a:ext uri="{FF2B5EF4-FFF2-40B4-BE49-F238E27FC236}">
                <a16:creationId xmlns:a16="http://schemas.microsoft.com/office/drawing/2014/main" id="{7FC5CE6A-CB36-4695-8F6D-81A96D1BA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0D25B4A2-26A7-42D1-90E2-F8BCDF025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52238" name="Text Box 14">
            <a:extLst>
              <a:ext uri="{FF2B5EF4-FFF2-40B4-BE49-F238E27FC236}">
                <a16:creationId xmlns:a16="http://schemas.microsoft.com/office/drawing/2014/main" id="{50C03D01-62E9-4318-8B91-58DC8B5D4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52239" name="Text Box 15">
            <a:extLst>
              <a:ext uri="{FF2B5EF4-FFF2-40B4-BE49-F238E27FC236}">
                <a16:creationId xmlns:a16="http://schemas.microsoft.com/office/drawing/2014/main" id="{1039E92B-44DC-49D4-884C-557AB7322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52240" name="Text Box 16">
            <a:extLst>
              <a:ext uri="{FF2B5EF4-FFF2-40B4-BE49-F238E27FC236}">
                <a16:creationId xmlns:a16="http://schemas.microsoft.com/office/drawing/2014/main" id="{2C1F4DD1-0DAB-4188-8B50-26F4791EE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52241" name="Text Box 17">
            <a:extLst>
              <a:ext uri="{FF2B5EF4-FFF2-40B4-BE49-F238E27FC236}">
                <a16:creationId xmlns:a16="http://schemas.microsoft.com/office/drawing/2014/main" id="{B8B23710-66B6-42C3-A3AF-2D27E23D9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52242" name="Text Box 18">
            <a:extLst>
              <a:ext uri="{FF2B5EF4-FFF2-40B4-BE49-F238E27FC236}">
                <a16:creationId xmlns:a16="http://schemas.microsoft.com/office/drawing/2014/main" id="{E1947222-89FD-4565-B0B8-55181763E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52243" name="Text Box 19">
            <a:extLst>
              <a:ext uri="{FF2B5EF4-FFF2-40B4-BE49-F238E27FC236}">
                <a16:creationId xmlns:a16="http://schemas.microsoft.com/office/drawing/2014/main" id="{951218DB-0142-4548-83BA-97DBF3CC7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52244" name="Text Box 20">
            <a:extLst>
              <a:ext uri="{FF2B5EF4-FFF2-40B4-BE49-F238E27FC236}">
                <a16:creationId xmlns:a16="http://schemas.microsoft.com/office/drawing/2014/main" id="{08731628-62E7-43F8-9D23-C939F39FE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2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 animBg="1"/>
      <p:bldP spid="52234" grpId="1" animBg="1"/>
      <p:bldP spid="52235" grpId="0" animBg="1"/>
      <p:bldP spid="52235" grpId="1" animBg="1"/>
      <p:bldP spid="52236" grpId="0" animBg="1"/>
      <p:bldP spid="52236" grpId="1" animBg="1"/>
      <p:bldP spid="52237" grpId="0" animBg="1"/>
      <p:bldP spid="52237" grpId="1" animBg="1"/>
      <p:bldP spid="52238" grpId="0" animBg="1"/>
      <p:bldP spid="52238" grpId="1" animBg="1"/>
      <p:bldP spid="52239" grpId="0" animBg="1"/>
      <p:bldP spid="52239" grpId="1" animBg="1"/>
      <p:bldP spid="52240" grpId="0" animBg="1"/>
      <p:bldP spid="52240" grpId="1" animBg="1"/>
      <p:bldP spid="52241" grpId="0" animBg="1"/>
      <p:bldP spid="52241" grpId="1" animBg="1"/>
      <p:bldP spid="52242" grpId="0" animBg="1"/>
      <p:bldP spid="52242" grpId="1" animBg="1"/>
      <p:bldP spid="52243" grpId="0" animBg="1"/>
      <p:bldP spid="52243" grpId="1" animBg="1"/>
      <p:bldP spid="52244" grpId="0" animBg="1"/>
      <p:bldP spid="5224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Group 16">
            <a:extLst>
              <a:ext uri="{FF2B5EF4-FFF2-40B4-BE49-F238E27FC236}">
                <a16:creationId xmlns:a16="http://schemas.microsoft.com/office/drawing/2014/main" id="{07375C05-9D0E-4563-8530-D1867184AD7F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7222393" y="1083407"/>
            <a:ext cx="2438400" cy="3565770"/>
            <a:chOff x="3696" y="1344"/>
            <a:chExt cx="960" cy="1440"/>
          </a:xfrm>
        </p:grpSpPr>
        <p:sp>
          <p:nvSpPr>
            <p:cNvPr id="22548" name="AutoShape 14">
              <a:extLst>
                <a:ext uri="{FF2B5EF4-FFF2-40B4-BE49-F238E27FC236}">
                  <a16:creationId xmlns:a16="http://schemas.microsoft.com/office/drawing/2014/main" id="{CCF566BA-FD5A-4128-8015-C022B55DD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44"/>
              <a:ext cx="960" cy="1440"/>
            </a:xfrm>
            <a:prstGeom prst="flowChartSor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446">
                <a:latin typeface="VNI-Times" pitchFamily="2" charset="0"/>
              </a:endParaRPr>
            </a:p>
          </p:txBody>
        </p:sp>
        <p:sp>
          <p:nvSpPr>
            <p:cNvPr id="22549" name="Line 15">
              <a:extLst>
                <a:ext uri="{FF2B5EF4-FFF2-40B4-BE49-F238E27FC236}">
                  <a16:creationId xmlns:a16="http://schemas.microsoft.com/office/drawing/2014/main" id="{88797CD8-86C7-4E02-8C2B-FDE5D3153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4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446"/>
            </a:p>
          </p:txBody>
        </p:sp>
      </p:grpSp>
      <p:sp>
        <p:nvSpPr>
          <p:cNvPr id="22532" name="Text Box 17">
            <a:extLst>
              <a:ext uri="{FF2B5EF4-FFF2-40B4-BE49-F238E27FC236}">
                <a16:creationId xmlns:a16="http://schemas.microsoft.com/office/drawing/2014/main" id="{2D9CBFD9-DC47-45D7-9C2B-6F5201CB7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631" y="2397370"/>
            <a:ext cx="1969477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solidFill>
                  <a:srgbClr val="FF3300"/>
                </a:solidFill>
                <a:latin typeface="VNI-Times" pitchFamily="2" charset="0"/>
              </a:rPr>
              <a:t>5cm</a:t>
            </a:r>
          </a:p>
        </p:txBody>
      </p:sp>
      <p:sp>
        <p:nvSpPr>
          <p:cNvPr id="22533" name="Text Box 18">
            <a:extLst>
              <a:ext uri="{FF2B5EF4-FFF2-40B4-BE49-F238E27FC236}">
                <a16:creationId xmlns:a16="http://schemas.microsoft.com/office/drawing/2014/main" id="{FC4A90B8-3F89-431C-B2BA-FA207CE2359B}"/>
              </a:ext>
            </a:extLst>
          </p:cNvPr>
          <p:cNvSpPr txBox="1">
            <a:spLocks noChangeArrowheads="1"/>
          </p:cNvSpPr>
          <p:nvPr/>
        </p:nvSpPr>
        <p:spPr bwMode="auto">
          <a:xfrm rot="-5638348">
            <a:off x="7690339" y="3155527"/>
            <a:ext cx="937846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solidFill>
                  <a:srgbClr val="FF3300"/>
                </a:solidFill>
                <a:latin typeface="VNI-Times" pitchFamily="2" charset="0"/>
              </a:rPr>
              <a:t>4cm</a:t>
            </a:r>
          </a:p>
        </p:txBody>
      </p:sp>
      <p:sp>
        <p:nvSpPr>
          <p:cNvPr id="22534" name="Text Box 19">
            <a:extLst>
              <a:ext uri="{FF2B5EF4-FFF2-40B4-BE49-F238E27FC236}">
                <a16:creationId xmlns:a16="http://schemas.microsoft.com/office/drawing/2014/main" id="{671AB053-8B58-4AB7-A58F-BBA26DCF7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415" y="334108"/>
            <a:ext cx="10503877" cy="4334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Hình thoi coù hai ñöôøng cheùo laø 5cm vaø 4cm thì dieän tích laø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A.9cm</a:t>
            </a:r>
            <a:r>
              <a:rPr lang="en-US" altLang="en-US" sz="3446" baseline="30000">
                <a:latin typeface="VNI-Times" pitchFamily="2" charset="0"/>
              </a:rPr>
              <a:t>2</a:t>
            </a:r>
            <a:endParaRPr lang="en-US" altLang="en-US" sz="3446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B.10cm</a:t>
            </a:r>
            <a:r>
              <a:rPr lang="en-US" altLang="en-US" sz="3446" baseline="30000">
                <a:latin typeface="VNI-Times" pitchFamily="2" charset="0"/>
              </a:rPr>
              <a:t>2</a:t>
            </a:r>
            <a:endParaRPr lang="en-US" altLang="en-US" sz="3446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C. 20cm</a:t>
            </a:r>
            <a:r>
              <a:rPr lang="en-US" altLang="en-US" sz="3446" baseline="30000">
                <a:latin typeface="VNI-Times" pitchFamily="2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>
                <a:latin typeface="VNI-Times" pitchFamily="2" charset="0"/>
              </a:rPr>
              <a:t>D. 40cm</a:t>
            </a:r>
            <a:r>
              <a:rPr lang="en-US" altLang="en-US" sz="3446" baseline="30000">
                <a:latin typeface="VNI-Times" pitchFamily="2" charset="0"/>
              </a:rPr>
              <a:t>2</a:t>
            </a:r>
            <a:endParaRPr lang="en-US" altLang="en-US" sz="3446">
              <a:latin typeface="VNI-Times" pitchFamily="2" charset="0"/>
            </a:endParaRPr>
          </a:p>
        </p:txBody>
      </p:sp>
      <p:sp>
        <p:nvSpPr>
          <p:cNvPr id="53268" name="AutoShape 20">
            <a:extLst>
              <a:ext uri="{FF2B5EF4-FFF2-40B4-BE49-F238E27FC236}">
                <a16:creationId xmlns:a16="http://schemas.microsoft.com/office/drawing/2014/main" id="{2B047AC7-8F26-4C8A-987E-B6118DE5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1154"/>
            <a:ext cx="1219200" cy="562708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22536" name="AutoShape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4E6BAD0D-5155-4075-9844-D5B1A75B3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1046" y="6198088"/>
            <a:ext cx="656492" cy="56270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53271" name="Text Box 23">
            <a:extLst>
              <a:ext uri="{FF2B5EF4-FFF2-40B4-BE49-F238E27FC236}">
                <a16:creationId xmlns:a16="http://schemas.microsoft.com/office/drawing/2014/main" id="{0E436C5F-7B00-4C42-8B78-589FC6CA6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0</a:t>
            </a:r>
          </a:p>
        </p:txBody>
      </p:sp>
      <p:sp>
        <p:nvSpPr>
          <p:cNvPr id="53272" name="Text Box 24">
            <a:extLst>
              <a:ext uri="{FF2B5EF4-FFF2-40B4-BE49-F238E27FC236}">
                <a16:creationId xmlns:a16="http://schemas.microsoft.com/office/drawing/2014/main" id="{585448B5-40C5-4B44-90CF-B45D6CEEC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9</a:t>
            </a:r>
          </a:p>
        </p:txBody>
      </p:sp>
      <p:sp>
        <p:nvSpPr>
          <p:cNvPr id="53273" name="Text Box 25">
            <a:extLst>
              <a:ext uri="{FF2B5EF4-FFF2-40B4-BE49-F238E27FC236}">
                <a16:creationId xmlns:a16="http://schemas.microsoft.com/office/drawing/2014/main" id="{A37C5D63-5D19-48D1-AADF-9084D6463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8</a:t>
            </a:r>
          </a:p>
        </p:txBody>
      </p:sp>
      <p:sp>
        <p:nvSpPr>
          <p:cNvPr id="53274" name="Text Box 26">
            <a:extLst>
              <a:ext uri="{FF2B5EF4-FFF2-40B4-BE49-F238E27FC236}">
                <a16:creationId xmlns:a16="http://schemas.microsoft.com/office/drawing/2014/main" id="{4AE797F2-7846-479B-BAE2-386415702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7</a:t>
            </a:r>
          </a:p>
        </p:txBody>
      </p:sp>
      <p:sp>
        <p:nvSpPr>
          <p:cNvPr id="53275" name="Text Box 27">
            <a:extLst>
              <a:ext uri="{FF2B5EF4-FFF2-40B4-BE49-F238E27FC236}">
                <a16:creationId xmlns:a16="http://schemas.microsoft.com/office/drawing/2014/main" id="{8D4C6666-3390-47DD-A242-3A74883F8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6</a:t>
            </a:r>
          </a:p>
        </p:txBody>
      </p:sp>
      <p:sp>
        <p:nvSpPr>
          <p:cNvPr id="53276" name="Text Box 28">
            <a:extLst>
              <a:ext uri="{FF2B5EF4-FFF2-40B4-BE49-F238E27FC236}">
                <a16:creationId xmlns:a16="http://schemas.microsoft.com/office/drawing/2014/main" id="{7B4283E9-241C-4C3F-B77A-B545A9F9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5</a:t>
            </a:r>
          </a:p>
        </p:txBody>
      </p:sp>
      <p:sp>
        <p:nvSpPr>
          <p:cNvPr id="53277" name="Text Box 29">
            <a:extLst>
              <a:ext uri="{FF2B5EF4-FFF2-40B4-BE49-F238E27FC236}">
                <a16:creationId xmlns:a16="http://schemas.microsoft.com/office/drawing/2014/main" id="{2CC31267-CA24-43D6-A377-699D1E664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4</a:t>
            </a:r>
          </a:p>
        </p:txBody>
      </p:sp>
      <p:sp>
        <p:nvSpPr>
          <p:cNvPr id="53278" name="Text Box 30">
            <a:extLst>
              <a:ext uri="{FF2B5EF4-FFF2-40B4-BE49-F238E27FC236}">
                <a16:creationId xmlns:a16="http://schemas.microsoft.com/office/drawing/2014/main" id="{59B9F505-3249-4CBE-AB6F-D89F4D693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3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7AA30C51-8530-4138-B765-943C561F0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2</a:t>
            </a:r>
          </a:p>
        </p:txBody>
      </p:sp>
      <p:sp>
        <p:nvSpPr>
          <p:cNvPr id="53280" name="Text Box 32">
            <a:extLst>
              <a:ext uri="{FF2B5EF4-FFF2-40B4-BE49-F238E27FC236}">
                <a16:creationId xmlns:a16="http://schemas.microsoft.com/office/drawing/2014/main" id="{60CB2843-B1AA-4EA9-8969-48BB4125A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1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5BFF297B-F7C2-4AF9-B9C6-0CC138124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15" y="5023338"/>
            <a:ext cx="2438400" cy="14561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862" b="1">
                <a:latin typeface="VNI-Times" pitchFamily="2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8" grpId="0" animBg="1"/>
      <p:bldP spid="53271" grpId="0" animBg="1"/>
      <p:bldP spid="53271" grpId="1" animBg="1"/>
      <p:bldP spid="53272" grpId="0" animBg="1"/>
      <p:bldP spid="53272" grpId="1" animBg="1"/>
      <p:bldP spid="53273" grpId="0" animBg="1"/>
      <p:bldP spid="53273" grpId="1" animBg="1"/>
      <p:bldP spid="53274" grpId="0" animBg="1"/>
      <p:bldP spid="53274" grpId="1" animBg="1"/>
      <p:bldP spid="53275" grpId="0" animBg="1"/>
      <p:bldP spid="53275" grpId="1" animBg="1"/>
      <p:bldP spid="53276" grpId="0" animBg="1"/>
      <p:bldP spid="53276" grpId="1" animBg="1"/>
      <p:bldP spid="53277" grpId="0" animBg="1"/>
      <p:bldP spid="53277" grpId="1" animBg="1"/>
      <p:bldP spid="53278" grpId="0" animBg="1"/>
      <p:bldP spid="53278" grpId="1" animBg="1"/>
      <p:bldP spid="53279" grpId="0" animBg="1"/>
      <p:bldP spid="53279" grpId="1" animBg="1"/>
      <p:bldP spid="53280" grpId="0" animBg="1"/>
      <p:bldP spid="53280" grpId="1" animBg="1"/>
      <p:bldP spid="53281" grpId="0" animBg="1"/>
      <p:bldP spid="5328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685800"/>
            <a:ext cx="8763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công thức cần ghi nhớ - học thuộc lòng.</a:t>
            </a: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Hình tam giác:</a:t>
            </a:r>
          </a:p>
          <a:p>
            <a:pPr marL="514350" indent="-514350">
              <a:buAutoNum type="arabicPeriod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diện tích hình tam giác ta lấy dộ dài đáy nhân với chiều cao rồi chia cho 2. ( S = a x h : 2)</a:t>
            </a:r>
          </a:p>
          <a:p>
            <a:pPr marL="514350" indent="-514350">
              <a:buAutoNum type="arabicPeriod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độ dài đáy của tam giác ta lấy diện tích tam giác x 2 rồi chia cho chiều cao. ( a = S x 2 : h)</a:t>
            </a:r>
          </a:p>
          <a:p>
            <a:pPr marL="514350" indent="-514350">
              <a:buAutoNum type="arabicPeriod"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chiều cao hình tam giác ta lấy diện tích hình tam giác nhân 2 rồi chia cho độ dài đáy. ( h = S x 2 : a)</a:t>
            </a:r>
          </a:p>
          <a:p>
            <a:pPr marL="514350" indent="-514350"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93481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685800"/>
            <a:ext cx="8763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công thức cần ghi nhớ - học thuộc lòng.</a:t>
            </a: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Hình thang:</a:t>
            </a:r>
          </a:p>
          <a:p>
            <a:pPr marL="514350" indent="-514350">
              <a:buAutoNum type="arabicPeriod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1: Muốn tính diện tích hình thang ta lấy đáy bé cộng đáy lớn cho vào trong ngoặc nhân với chiều cao rồi chia cho 2. ( S = (a + b) x h : 2)</a:t>
            </a:r>
          </a:p>
          <a:p>
            <a:pPr marL="514350" indent="-514350">
              <a:buAutoNum type="arabicPeriod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2: Muốn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ta lấy tổng độ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dài </a:t>
            </a: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đáy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ân với chiều cao rồi chia cho 2. ( S =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đáy x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: 2)</a:t>
            </a:r>
          </a:p>
          <a:p>
            <a:pPr marL="514350" indent="-514350">
              <a:buAutoNum type="arabicPeriod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3: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diện tích hình thang ta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 trung bình cộng hai đáy nhân với chiều cao. S = trung bình cộng hai đáy x chiều ca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5516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5" name="Google Shape;445;p17">
            <a:extLst>
              <a:ext uri="{FF2B5EF4-FFF2-40B4-BE49-F238E27FC236}">
                <a16:creationId xmlns:a16="http://schemas.microsoft.com/office/drawing/2014/main" id="{A300BD19-B9B3-4CF4-A48E-B7C3B0073B5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3368722" y="3124200"/>
            <a:ext cx="6858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2F936DE-CDA4-461F-AC2A-B078E1F54558}"/>
              </a:ext>
            </a:extLst>
          </p:cNvPr>
          <p:cNvSpPr/>
          <p:nvPr/>
        </p:nvSpPr>
        <p:spPr>
          <a:xfrm>
            <a:off x="1784609" y="1664572"/>
            <a:ext cx="904606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SỨC KHOẺ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 NGOAN!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010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27">
            <a:extLst>
              <a:ext uri="{FF2B5EF4-FFF2-40B4-BE49-F238E27FC236}">
                <a16:creationId xmlns:a16="http://schemas.microsoft.com/office/drawing/2014/main" id="{4C7807E5-7DD3-4405-8200-C449ED612F90}"/>
              </a:ext>
            </a:extLst>
          </p:cNvPr>
          <p:cNvGrpSpPr>
            <a:grpSpLocks/>
          </p:cNvGrpSpPr>
          <p:nvPr/>
        </p:nvGrpSpPr>
        <p:grpSpPr bwMode="auto">
          <a:xfrm>
            <a:off x="1690484" y="28596"/>
            <a:ext cx="3048000" cy="2540000"/>
            <a:chOff x="336" y="-288"/>
            <a:chExt cx="624" cy="576"/>
          </a:xfrm>
        </p:grpSpPr>
        <p:pic>
          <p:nvPicPr>
            <p:cNvPr id="51" name="Picture 28" descr="DSTARS-P">
              <a:extLst>
                <a:ext uri="{FF2B5EF4-FFF2-40B4-BE49-F238E27FC236}">
                  <a16:creationId xmlns:a16="http://schemas.microsoft.com/office/drawing/2014/main" id="{2A96FE4E-4B5E-4EDE-A6E2-EF6CFF0772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29" descr="DSTARS-P">
              <a:extLst>
                <a:ext uri="{FF2B5EF4-FFF2-40B4-BE49-F238E27FC236}">
                  <a16:creationId xmlns:a16="http://schemas.microsoft.com/office/drawing/2014/main" id="{616B935E-BAF5-4388-9F3B-B1B2412E17B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30" descr="DSTARS-P">
              <a:extLst>
                <a:ext uri="{FF2B5EF4-FFF2-40B4-BE49-F238E27FC236}">
                  <a16:creationId xmlns:a16="http://schemas.microsoft.com/office/drawing/2014/main" id="{A4ACD270-9926-4C0B-A778-85594735FC5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31" descr="DSTARS-P">
              <a:extLst>
                <a:ext uri="{FF2B5EF4-FFF2-40B4-BE49-F238E27FC236}">
                  <a16:creationId xmlns:a16="http://schemas.microsoft.com/office/drawing/2014/main" id="{893810CC-4612-42C0-B2C5-2F90E65C7FC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32" descr="DSTARS-P">
              <a:extLst>
                <a:ext uri="{FF2B5EF4-FFF2-40B4-BE49-F238E27FC236}">
                  <a16:creationId xmlns:a16="http://schemas.microsoft.com/office/drawing/2014/main" id="{9FECB6F8-0CAB-4A11-ABCA-6BA58797FAB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" name="Group 33">
            <a:extLst>
              <a:ext uri="{FF2B5EF4-FFF2-40B4-BE49-F238E27FC236}">
                <a16:creationId xmlns:a16="http://schemas.microsoft.com/office/drawing/2014/main" id="{281FEC88-B03F-40FF-B7F4-349DDDF1AFD9}"/>
              </a:ext>
            </a:extLst>
          </p:cNvPr>
          <p:cNvGrpSpPr>
            <a:grpSpLocks/>
          </p:cNvGrpSpPr>
          <p:nvPr/>
        </p:nvGrpSpPr>
        <p:grpSpPr bwMode="auto">
          <a:xfrm>
            <a:off x="8432800" y="101600"/>
            <a:ext cx="3048000" cy="2540000"/>
            <a:chOff x="336" y="-288"/>
            <a:chExt cx="624" cy="576"/>
          </a:xfrm>
        </p:grpSpPr>
        <p:pic>
          <p:nvPicPr>
            <p:cNvPr id="57" name="Picture 34" descr="DSTARS-P">
              <a:extLst>
                <a:ext uri="{FF2B5EF4-FFF2-40B4-BE49-F238E27FC236}">
                  <a16:creationId xmlns:a16="http://schemas.microsoft.com/office/drawing/2014/main" id="{04C8BCD7-64F2-4E78-90B9-6755EBC8F5D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35" descr="DSTARS-P">
              <a:extLst>
                <a:ext uri="{FF2B5EF4-FFF2-40B4-BE49-F238E27FC236}">
                  <a16:creationId xmlns:a16="http://schemas.microsoft.com/office/drawing/2014/main" id="{DE1B44DA-B8D6-4AA5-B7A6-B264AFF8C02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36" descr="DSTARS-P">
              <a:extLst>
                <a:ext uri="{FF2B5EF4-FFF2-40B4-BE49-F238E27FC236}">
                  <a16:creationId xmlns:a16="http://schemas.microsoft.com/office/drawing/2014/main" id="{30F49314-298B-4624-AFDE-56278C9D025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" name="Picture 37" descr="DSTARS-P">
              <a:extLst>
                <a:ext uri="{FF2B5EF4-FFF2-40B4-BE49-F238E27FC236}">
                  <a16:creationId xmlns:a16="http://schemas.microsoft.com/office/drawing/2014/main" id="{637BB1C9-4B52-4ABE-9DC4-97ED3399114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" name="Picture 38" descr="DSTARS-P">
              <a:extLst>
                <a:ext uri="{FF2B5EF4-FFF2-40B4-BE49-F238E27FC236}">
                  <a16:creationId xmlns:a16="http://schemas.microsoft.com/office/drawing/2014/main" id="{DC659DA6-C1A4-4DCA-97D7-C2191874D6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Group 39">
            <a:extLst>
              <a:ext uri="{FF2B5EF4-FFF2-40B4-BE49-F238E27FC236}">
                <a16:creationId xmlns:a16="http://schemas.microsoft.com/office/drawing/2014/main" id="{E3A5B220-FF45-4DE9-BA3B-0B0A43AA191F}"/>
              </a:ext>
            </a:extLst>
          </p:cNvPr>
          <p:cNvGrpSpPr>
            <a:grpSpLocks/>
          </p:cNvGrpSpPr>
          <p:nvPr/>
        </p:nvGrpSpPr>
        <p:grpSpPr bwMode="auto">
          <a:xfrm>
            <a:off x="8626960" y="3934196"/>
            <a:ext cx="3048000" cy="2540000"/>
            <a:chOff x="336" y="-288"/>
            <a:chExt cx="624" cy="576"/>
          </a:xfrm>
        </p:grpSpPr>
        <p:pic>
          <p:nvPicPr>
            <p:cNvPr id="63" name="Picture 40" descr="DSTARS-P">
              <a:extLst>
                <a:ext uri="{FF2B5EF4-FFF2-40B4-BE49-F238E27FC236}">
                  <a16:creationId xmlns:a16="http://schemas.microsoft.com/office/drawing/2014/main" id="{FFBC6764-7884-440E-A75B-715F9C1DB3A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41" descr="DSTARS-P">
              <a:extLst>
                <a:ext uri="{FF2B5EF4-FFF2-40B4-BE49-F238E27FC236}">
                  <a16:creationId xmlns:a16="http://schemas.microsoft.com/office/drawing/2014/main" id="{EF005435-2A71-4024-B5B0-3A216E2E354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42" descr="DSTARS-P">
              <a:extLst>
                <a:ext uri="{FF2B5EF4-FFF2-40B4-BE49-F238E27FC236}">
                  <a16:creationId xmlns:a16="http://schemas.microsoft.com/office/drawing/2014/main" id="{9EBDAE63-0E3B-441C-9B92-71F79D7474E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" name="Picture 43" descr="DSTARS-P">
              <a:extLst>
                <a:ext uri="{FF2B5EF4-FFF2-40B4-BE49-F238E27FC236}">
                  <a16:creationId xmlns:a16="http://schemas.microsoft.com/office/drawing/2014/main" id="{82FE35E7-7A03-479F-B834-C21D6BA4B94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44" descr="DSTARS-P">
              <a:extLst>
                <a:ext uri="{FF2B5EF4-FFF2-40B4-BE49-F238E27FC236}">
                  <a16:creationId xmlns:a16="http://schemas.microsoft.com/office/drawing/2014/main" id="{E57F668F-77B7-4B83-B2A4-FCF1FCB6EFB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8" name="Group 57">
            <a:extLst>
              <a:ext uri="{FF2B5EF4-FFF2-40B4-BE49-F238E27FC236}">
                <a16:creationId xmlns:a16="http://schemas.microsoft.com/office/drawing/2014/main" id="{C543A3DC-51A8-4FE4-8023-111402D36D77}"/>
              </a:ext>
            </a:extLst>
          </p:cNvPr>
          <p:cNvGrpSpPr>
            <a:grpSpLocks/>
          </p:cNvGrpSpPr>
          <p:nvPr/>
        </p:nvGrpSpPr>
        <p:grpSpPr bwMode="auto">
          <a:xfrm>
            <a:off x="12749" y="1963770"/>
            <a:ext cx="3048000" cy="2540000"/>
            <a:chOff x="336" y="-288"/>
            <a:chExt cx="624" cy="576"/>
          </a:xfrm>
        </p:grpSpPr>
        <p:pic>
          <p:nvPicPr>
            <p:cNvPr id="69" name="Picture 58" descr="DSTARS-P">
              <a:extLst>
                <a:ext uri="{FF2B5EF4-FFF2-40B4-BE49-F238E27FC236}">
                  <a16:creationId xmlns:a16="http://schemas.microsoft.com/office/drawing/2014/main" id="{0BC901DF-947C-4B39-B5C1-2045F231870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59" descr="DSTARS-P">
              <a:extLst>
                <a:ext uri="{FF2B5EF4-FFF2-40B4-BE49-F238E27FC236}">
                  <a16:creationId xmlns:a16="http://schemas.microsoft.com/office/drawing/2014/main" id="{5CE0F700-1B68-4939-B6B6-BABAA7D3FE6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60" descr="DSTARS-P">
              <a:extLst>
                <a:ext uri="{FF2B5EF4-FFF2-40B4-BE49-F238E27FC236}">
                  <a16:creationId xmlns:a16="http://schemas.microsoft.com/office/drawing/2014/main" id="{36E50994-B93B-426B-B5C6-C2783C02C4A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" name="Picture 61" descr="DSTARS-P">
              <a:extLst>
                <a:ext uri="{FF2B5EF4-FFF2-40B4-BE49-F238E27FC236}">
                  <a16:creationId xmlns:a16="http://schemas.microsoft.com/office/drawing/2014/main" id="{D507F2CB-F35A-42DF-9CBC-5CD268CB276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" name="Picture 62" descr="DSTARS-P">
              <a:extLst>
                <a:ext uri="{FF2B5EF4-FFF2-40B4-BE49-F238E27FC236}">
                  <a16:creationId xmlns:a16="http://schemas.microsoft.com/office/drawing/2014/main" id="{D06AB90F-C97B-4D14-95FE-889237DA642C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" name="Group 63">
            <a:extLst>
              <a:ext uri="{FF2B5EF4-FFF2-40B4-BE49-F238E27FC236}">
                <a16:creationId xmlns:a16="http://schemas.microsoft.com/office/drawing/2014/main" id="{AC9B65C6-EE8F-415E-9B59-63FC06AABF70}"/>
              </a:ext>
            </a:extLst>
          </p:cNvPr>
          <p:cNvGrpSpPr>
            <a:grpSpLocks/>
          </p:cNvGrpSpPr>
          <p:nvPr/>
        </p:nvGrpSpPr>
        <p:grpSpPr bwMode="auto">
          <a:xfrm>
            <a:off x="3860800" y="3657600"/>
            <a:ext cx="3048000" cy="2540000"/>
            <a:chOff x="336" y="-288"/>
            <a:chExt cx="624" cy="576"/>
          </a:xfrm>
        </p:grpSpPr>
        <p:pic>
          <p:nvPicPr>
            <p:cNvPr id="75" name="Picture 64" descr="DSTARS-P">
              <a:extLst>
                <a:ext uri="{FF2B5EF4-FFF2-40B4-BE49-F238E27FC236}">
                  <a16:creationId xmlns:a16="http://schemas.microsoft.com/office/drawing/2014/main" id="{4DDDE620-4080-4D1D-B0F9-5E264E262DE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0" y="-144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" name="Picture 65" descr="DSTARS-P">
              <a:extLst>
                <a:ext uri="{FF2B5EF4-FFF2-40B4-BE49-F238E27FC236}">
                  <a16:creationId xmlns:a16="http://schemas.microsoft.com/office/drawing/2014/main" id="{7E457F23-34A5-453E-9DD3-9BA03831486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6" y="58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66" descr="DSTARS-P">
              <a:extLst>
                <a:ext uri="{FF2B5EF4-FFF2-40B4-BE49-F238E27FC236}">
                  <a16:creationId xmlns:a16="http://schemas.microsoft.com/office/drawing/2014/main" id="{3CE974D2-831D-4C20-A281-2AD252537BF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" y="67"/>
              <a:ext cx="2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67" descr="DSTARS-P">
              <a:extLst>
                <a:ext uri="{FF2B5EF4-FFF2-40B4-BE49-F238E27FC236}">
                  <a16:creationId xmlns:a16="http://schemas.microsoft.com/office/drawing/2014/main" id="{7972D594-02F6-4024-A6C9-2D17643A029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6" y="-192"/>
              <a:ext cx="27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68" descr="DSTARS-P">
              <a:extLst>
                <a:ext uri="{FF2B5EF4-FFF2-40B4-BE49-F238E27FC236}">
                  <a16:creationId xmlns:a16="http://schemas.microsoft.com/office/drawing/2014/main" id="{776E2A91-DA09-4854-BABA-B454E36BC28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2" y="-288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BDB3EDDE-950C-4879-8AFD-3C6784375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21.4 học sinh hành khúc">
            <a:hlinkClick r:id="" action="ppaction://media"/>
            <a:extLst>
              <a:ext uri="{FF2B5EF4-FFF2-40B4-BE49-F238E27FC236}">
                <a16:creationId xmlns:a16="http://schemas.microsoft.com/office/drawing/2014/main" id="{219CDDFE-809A-4660-B430-F51A168074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749" y="0"/>
            <a:ext cx="12179251" cy="6829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55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20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9C046-3F9B-4A13-B9D6-5E7D13AD6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EF51BDD-B6D4-42D6-A9CA-74E7FB47B5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8160"/>
          </a:xfrm>
        </p:spPr>
      </p:pic>
      <p:sp>
        <p:nvSpPr>
          <p:cNvPr id="6" name="WordArt 4">
            <a:extLst>
              <a:ext uri="{FF2B5EF4-FFF2-40B4-BE49-F238E27FC236}">
                <a16:creationId xmlns:a16="http://schemas.microsoft.com/office/drawing/2014/main" id="{E049532B-C2F1-4B9F-BE62-CCD26D4BCE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1906848"/>
            <a:ext cx="8382000" cy="2057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–AI ĐÚNG</a:t>
            </a:r>
          </a:p>
        </p:txBody>
      </p:sp>
    </p:spTree>
    <p:extLst>
      <p:ext uri="{BB962C8B-B14F-4D97-AF65-F5344CB8AC3E}">
        <p14:creationId xmlns:p14="http://schemas.microsoft.com/office/powerpoint/2010/main" val="1578246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300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9">
            <a:extLst>
              <a:ext uri="{FF2B5EF4-FFF2-40B4-BE49-F238E27FC236}">
                <a16:creationId xmlns:a16="http://schemas.microsoft.com/office/drawing/2014/main" id="{878FED9B-AD3F-4BD7-ACB7-16F8AD2CDC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0700"/>
          </a:xfrm>
          <a:prstGeom prst="rect">
            <a:avLst/>
          </a:prstGeom>
        </p:spPr>
      </p:pic>
      <p:sp>
        <p:nvSpPr>
          <p:cNvPr id="3075" name="Text Box 38">
            <a:extLst>
              <a:ext uri="{FF2B5EF4-FFF2-40B4-BE49-F238E27FC236}">
                <a16:creationId xmlns:a16="http://schemas.microsoft.com/office/drawing/2014/main" id="{E006234C-C7B5-4429-B6F5-DB8E275A2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644770"/>
            <a:ext cx="10316308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076" name="Text Box 39">
            <a:extLst>
              <a:ext uri="{FF2B5EF4-FFF2-40B4-BE49-F238E27FC236}">
                <a16:creationId xmlns:a16="http://schemas.microsoft.com/office/drawing/2014/main" id="{71D4540B-C653-4EF3-83F3-D0C1A413E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371600"/>
            <a:ext cx="9190892" cy="3804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46" b="1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am giác ABC là: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b="1">
                <a:latin typeface="Times New Roman" panose="02020603050405020304" pitchFamily="18" charset="0"/>
                <a:cs typeface="Times New Roman" panose="02020603050405020304" pitchFamily="18" charset="0"/>
              </a:rPr>
              <a:t>6cm</a:t>
            </a:r>
            <a:r>
              <a:rPr lang="en-US" altLang="en-US" sz="3446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446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b="1">
                <a:latin typeface="Times New Roman" panose="02020603050405020304" pitchFamily="18" charset="0"/>
                <a:cs typeface="Times New Roman" panose="02020603050405020304" pitchFamily="18" charset="0"/>
              </a:rPr>
              <a:t>6,5cm</a:t>
            </a:r>
            <a:r>
              <a:rPr lang="en-US" altLang="en-US" sz="3446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446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b="1">
                <a:latin typeface="Times New Roman" panose="02020603050405020304" pitchFamily="18" charset="0"/>
                <a:cs typeface="Times New Roman" panose="02020603050405020304" pitchFamily="18" charset="0"/>
              </a:rPr>
              <a:t>7cm</a:t>
            </a:r>
            <a:r>
              <a:rPr lang="en-US" altLang="en-US" sz="3446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446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446" b="1">
                <a:latin typeface="Times New Roman" panose="02020603050405020304" pitchFamily="18" charset="0"/>
                <a:cs typeface="Times New Roman" panose="02020603050405020304" pitchFamily="18" charset="0"/>
              </a:rPr>
              <a:t>7,5cm</a:t>
            </a:r>
            <a:r>
              <a:rPr lang="en-US" altLang="en-US" sz="3446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446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8" name="AutoShape 40">
            <a:extLst>
              <a:ext uri="{FF2B5EF4-FFF2-40B4-BE49-F238E27FC236}">
                <a16:creationId xmlns:a16="http://schemas.microsoft.com/office/drawing/2014/main" id="{2562FF6A-A9D3-4132-AB75-0A79ED5EC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370" y="2269737"/>
            <a:ext cx="750277" cy="37513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3078" name="AutoShape 41">
            <a:extLst>
              <a:ext uri="{FF2B5EF4-FFF2-40B4-BE49-F238E27FC236}">
                <a16:creationId xmlns:a16="http://schemas.microsoft.com/office/drawing/2014/main" id="{E2F3333B-A19C-4389-9037-9CE5AA9D0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3876" y="2760783"/>
            <a:ext cx="1500554" cy="1875692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3079" name="Text Box 42">
            <a:extLst>
              <a:ext uri="{FF2B5EF4-FFF2-40B4-BE49-F238E27FC236}">
                <a16:creationId xmlns:a16="http://schemas.microsoft.com/office/drawing/2014/main" id="{89994BFB-B376-4E59-9251-FB486E719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815" y="3417276"/>
            <a:ext cx="112541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latin typeface="VNI-Times" pitchFamily="2" charset="0"/>
              </a:rPr>
              <a:t>4cm</a:t>
            </a:r>
          </a:p>
        </p:txBody>
      </p:sp>
      <p:sp>
        <p:nvSpPr>
          <p:cNvPr id="3080" name="Text Box 43">
            <a:extLst>
              <a:ext uri="{FF2B5EF4-FFF2-40B4-BE49-F238E27FC236}">
                <a16:creationId xmlns:a16="http://schemas.microsoft.com/office/drawing/2014/main" id="{606A29C2-642D-44AB-BA9E-87E727F2A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1446" y="4636476"/>
            <a:ext cx="112541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latin typeface="VNI-Times" pitchFamily="2" charset="0"/>
              </a:rPr>
              <a:t>3cm</a:t>
            </a:r>
          </a:p>
        </p:txBody>
      </p:sp>
      <p:sp>
        <p:nvSpPr>
          <p:cNvPr id="3081" name="Text Box 44">
            <a:extLst>
              <a:ext uri="{FF2B5EF4-FFF2-40B4-BE49-F238E27FC236}">
                <a16:creationId xmlns:a16="http://schemas.microsoft.com/office/drawing/2014/main" id="{C80B9D1A-3BCA-4517-98AF-A52C40BC6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9339" y="2291860"/>
            <a:ext cx="1123461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082" name="Text Box 45">
            <a:extLst>
              <a:ext uri="{FF2B5EF4-FFF2-40B4-BE49-F238E27FC236}">
                <a16:creationId xmlns:a16="http://schemas.microsoft.com/office/drawing/2014/main" id="{ABB1A452-7601-4CB5-9B73-95FBF3BB6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4448907"/>
            <a:ext cx="112541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solidFill>
                  <a:srgbClr val="0000FF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083" name="Text Box 46">
            <a:extLst>
              <a:ext uri="{FF2B5EF4-FFF2-40B4-BE49-F238E27FC236}">
                <a16:creationId xmlns:a16="http://schemas.microsoft.com/office/drawing/2014/main" id="{DB31489F-06D8-4E2E-8C5C-A2B576B83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3077" y="4448907"/>
            <a:ext cx="112541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20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9">
            <a:extLst>
              <a:ext uri="{FF2B5EF4-FFF2-40B4-BE49-F238E27FC236}">
                <a16:creationId xmlns:a16="http://schemas.microsoft.com/office/drawing/2014/main" id="{A3DF32A2-6E15-4B18-BB17-714E6AE487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0700"/>
          </a:xfrm>
          <a:prstGeom prst="rect">
            <a:avLst/>
          </a:prstGeom>
        </p:spPr>
      </p:pic>
      <p:sp>
        <p:nvSpPr>
          <p:cNvPr id="4098" name="Text Box 9">
            <a:extLst>
              <a:ext uri="{FF2B5EF4-FFF2-40B4-BE49-F238E27FC236}">
                <a16:creationId xmlns:a16="http://schemas.microsoft.com/office/drawing/2014/main" id="{FE86E881-6E3E-4039-9B79-F15B64C79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73319"/>
            <a:ext cx="10316308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92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92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099" name="Text Box 10">
            <a:extLst>
              <a:ext uri="{FF2B5EF4-FFF2-40B4-BE49-F238E27FC236}">
                <a16:creationId xmlns:a16="http://schemas.microsoft.com/office/drawing/2014/main" id="{6BA802CD-0D5F-40B7-B058-A341B0558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7979" y="1066800"/>
            <a:ext cx="9190892" cy="406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chữ nhật là: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692" b="1">
                <a:latin typeface="Times New Roman" panose="02020603050405020304" pitchFamily="18" charset="0"/>
                <a:cs typeface="Times New Roman" panose="02020603050405020304" pitchFamily="18" charset="0"/>
              </a:rPr>
              <a:t>130cm</a:t>
            </a:r>
            <a:r>
              <a:rPr lang="en-US" altLang="en-US" sz="3692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92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692" b="1">
                <a:latin typeface="Times New Roman" panose="02020603050405020304" pitchFamily="18" charset="0"/>
                <a:cs typeface="Times New Roman" panose="02020603050405020304" pitchFamily="18" charset="0"/>
              </a:rPr>
              <a:t>135cm</a:t>
            </a:r>
            <a:r>
              <a:rPr lang="en-US" altLang="en-US" sz="3692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92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692" b="1">
                <a:latin typeface="Times New Roman" panose="02020603050405020304" pitchFamily="18" charset="0"/>
                <a:cs typeface="Times New Roman" panose="02020603050405020304" pitchFamily="18" charset="0"/>
              </a:rPr>
              <a:t>140cm</a:t>
            </a:r>
            <a:r>
              <a:rPr lang="en-US" altLang="en-US" sz="3692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92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3692" b="1">
                <a:latin typeface="Times New Roman" panose="02020603050405020304" pitchFamily="18" charset="0"/>
                <a:cs typeface="Times New Roman" panose="02020603050405020304" pitchFamily="18" charset="0"/>
              </a:rPr>
              <a:t>145cm</a:t>
            </a:r>
            <a:r>
              <a:rPr lang="en-US" altLang="en-US" sz="3692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92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9" name="AutoShape 11">
            <a:extLst>
              <a:ext uri="{FF2B5EF4-FFF2-40B4-BE49-F238E27FC236}">
                <a16:creationId xmlns:a16="http://schemas.microsoft.com/office/drawing/2014/main" id="{7B3422EA-8309-42A0-87AD-037B5B050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0831" y="2914051"/>
            <a:ext cx="750277" cy="37513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  <p:sp>
        <p:nvSpPr>
          <p:cNvPr id="4101" name="Text Box 13">
            <a:extLst>
              <a:ext uri="{FF2B5EF4-FFF2-40B4-BE49-F238E27FC236}">
                <a16:creationId xmlns:a16="http://schemas.microsoft.com/office/drawing/2014/main" id="{6A7A689F-9789-4787-BF96-518043BA9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0210" y="2831124"/>
            <a:ext cx="112541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latin typeface="VNI-Times" pitchFamily="2" charset="0"/>
              </a:rPr>
              <a:t>10cm</a:t>
            </a:r>
          </a:p>
        </p:txBody>
      </p:sp>
      <p:sp>
        <p:nvSpPr>
          <p:cNvPr id="4102" name="Text Box 14">
            <a:extLst>
              <a:ext uri="{FF2B5EF4-FFF2-40B4-BE49-F238E27FC236}">
                <a16:creationId xmlns:a16="http://schemas.microsoft.com/office/drawing/2014/main" id="{1B212E92-89A9-43F0-8701-5E87F3483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8563" y="4302370"/>
            <a:ext cx="1596293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954">
                <a:latin typeface="VNI-Times" pitchFamily="2" charset="0"/>
              </a:rPr>
              <a:t>13,5cm</a:t>
            </a:r>
          </a:p>
        </p:txBody>
      </p:sp>
      <p:sp>
        <p:nvSpPr>
          <p:cNvPr id="4103" name="Rectangle 18">
            <a:extLst>
              <a:ext uri="{FF2B5EF4-FFF2-40B4-BE49-F238E27FC236}">
                <a16:creationId xmlns:a16="http://schemas.microsoft.com/office/drawing/2014/main" id="{974931D5-61AE-4D1F-AA1F-B3608C19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025" y="2192216"/>
            <a:ext cx="2532185" cy="187569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46">
              <a:latin typeface="VNI-Times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583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Text Box 9">
            <a:extLst>
              <a:ext uri="{FF2B5EF4-FFF2-40B4-BE49-F238E27FC236}">
                <a16:creationId xmlns:a16="http://schemas.microsoft.com/office/drawing/2014/main" id="{AB2D71FD-7222-4C0D-A804-815D2D7AE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914400"/>
            <a:ext cx="11810999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14(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14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14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9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9C046-3F9B-4A13-B9D6-5E7D13AD6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EF51BDD-B6D4-42D6-A9CA-74E7FB47B5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8160"/>
          </a:xfrm>
        </p:spPr>
      </p:pic>
      <p:sp>
        <p:nvSpPr>
          <p:cNvPr id="6" name="WordArt 4">
            <a:extLst>
              <a:ext uri="{FF2B5EF4-FFF2-40B4-BE49-F238E27FC236}">
                <a16:creationId xmlns:a16="http://schemas.microsoft.com/office/drawing/2014/main" id="{E049532B-C2F1-4B9F-BE62-CCD26D4BCE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2514600"/>
            <a:ext cx="7772400" cy="160204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6007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300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hinh nen cho powerpoint về bài tập">
            <a:extLst>
              <a:ext uri="{FF2B5EF4-FFF2-40B4-BE49-F238E27FC236}">
                <a16:creationId xmlns:a16="http://schemas.microsoft.com/office/drawing/2014/main" id="{6599A712-CBA5-43B1-A1B4-1090D22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12192000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Text Box 8">
            <a:extLst>
              <a:ext uri="{FF2B5EF4-FFF2-40B4-BE49-F238E27FC236}">
                <a16:creationId xmlns:a16="http://schemas.microsoft.com/office/drawing/2014/main" id="{AE6FD0B1-756E-4D31-9521-F1DD32FF1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643728"/>
            <a:ext cx="10029092" cy="1330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4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147" name="Object 9">
            <a:extLst>
              <a:ext uri="{FF2B5EF4-FFF2-40B4-BE49-F238E27FC236}">
                <a16:creationId xmlns:a16="http://schemas.microsoft.com/office/drawing/2014/main" id="{BF9855DF-509D-4EF1-9CF5-C76A3F35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68826"/>
              </p:ext>
            </p:extLst>
          </p:nvPr>
        </p:nvGraphicFramePr>
        <p:xfrm>
          <a:off x="7256583" y="1491291"/>
          <a:ext cx="1031631" cy="108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330057" imgH="393529" progId="Equation.3">
                  <p:embed/>
                </p:oleObj>
              </mc:Choice>
              <mc:Fallback>
                <p:oleObj name="Equation" r:id="rId4" imgW="33005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583" y="1491291"/>
                        <a:ext cx="1031631" cy="1084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">
            <a:extLst>
              <a:ext uri="{FF2B5EF4-FFF2-40B4-BE49-F238E27FC236}">
                <a16:creationId xmlns:a16="http://schemas.microsoft.com/office/drawing/2014/main" id="{F15C3B4B-C773-4433-86B6-7C19E21C6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88392"/>
              </p:ext>
            </p:extLst>
          </p:nvPr>
        </p:nvGraphicFramePr>
        <p:xfrm>
          <a:off x="10562491" y="1491291"/>
          <a:ext cx="849924" cy="111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304536" imgH="393359" progId="Equation.3">
                  <p:embed/>
                </p:oleObj>
              </mc:Choice>
              <mc:Fallback>
                <p:oleObj name="Equation" r:id="rId6" imgW="304536" imgH="39335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2491" y="1491291"/>
                        <a:ext cx="849924" cy="111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5">
            <a:extLst>
              <a:ext uri="{FF2B5EF4-FFF2-40B4-BE49-F238E27FC236}">
                <a16:creationId xmlns:a16="http://schemas.microsoft.com/office/drawing/2014/main" id="{51397E61-B99B-4EEA-9E9C-238A46B9D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20957"/>
            <a:ext cx="2317262" cy="66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92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92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106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5</TotalTime>
  <Words>961</Words>
  <Application>Microsoft Office PowerPoint</Application>
  <PresentationFormat>Widescreen</PresentationFormat>
  <Paragraphs>185</Paragraphs>
  <Slides>27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Times New Roman</vt:lpstr>
      <vt:lpstr>VNI-Times</vt:lpstr>
      <vt:lpstr>Wingdings</vt:lpstr>
      <vt:lpstr>Default Design</vt:lpstr>
      <vt:lpstr>Equation</vt:lpstr>
      <vt:lpstr>MathType 6.0 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6479917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Vawn Hanh</dc:creator>
  <cp:lastModifiedBy>Admin</cp:lastModifiedBy>
  <cp:revision>118</cp:revision>
  <dcterms:created xsi:type="dcterms:W3CDTF">2006-10-02T13:20:44Z</dcterms:created>
  <dcterms:modified xsi:type="dcterms:W3CDTF">2023-02-08T04:04:14Z</dcterms:modified>
</cp:coreProperties>
</file>